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F6A29E" w14:textId="77777777" w:rsidR="009509CD" w:rsidRDefault="009509CD" w:rsidP="009509CD">
      <w:pPr>
        <w:tabs>
          <w:tab w:val="left" w:pos="4706"/>
          <w:tab w:val="right" w:pos="7740"/>
        </w:tabs>
        <w:ind w:right="3"/>
        <w:rPr>
          <w:b/>
          <w:szCs w:val="22"/>
        </w:rPr>
      </w:pPr>
      <w:r w:rsidRPr="007936BA">
        <w:rPr>
          <w:b/>
          <w:szCs w:val="22"/>
        </w:rPr>
        <w:tab/>
      </w:r>
      <w:r w:rsidRPr="007936BA">
        <w:rPr>
          <w:b/>
          <w:szCs w:val="22"/>
        </w:rPr>
        <w:tab/>
      </w:r>
    </w:p>
    <w:p w14:paraId="23C94F1B" w14:textId="77777777" w:rsidR="009509CD" w:rsidRDefault="009509CD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14:paraId="7CEC9220" w14:textId="77777777" w:rsidR="00CA0B60" w:rsidRDefault="0027664F" w:rsidP="009509CD">
      <w:pPr>
        <w:tabs>
          <w:tab w:val="left" w:pos="4706"/>
          <w:tab w:val="right" w:pos="7740"/>
        </w:tabs>
        <w:ind w:right="3"/>
        <w:rPr>
          <w:szCs w:val="22"/>
        </w:rPr>
      </w:pPr>
      <w:r>
        <w:rPr>
          <w:noProof/>
          <w:szCs w:val="22"/>
          <w:lang w:eastAsia="en-AU"/>
        </w:rPr>
        <w:drawing>
          <wp:anchor distT="0" distB="0" distL="114300" distR="114300" simplePos="0" relativeHeight="251681792" behindDoc="0" locked="0" layoutInCell="1" allowOverlap="1" wp14:anchorId="23F3041D" wp14:editId="3CF1909C">
            <wp:simplePos x="0" y="0"/>
            <wp:positionH relativeFrom="column">
              <wp:posOffset>2480945</wp:posOffset>
            </wp:positionH>
            <wp:positionV relativeFrom="paragraph">
              <wp:posOffset>26670</wp:posOffset>
            </wp:positionV>
            <wp:extent cx="942975" cy="1571625"/>
            <wp:effectExtent l="19050" t="0" r="9525" b="0"/>
            <wp:wrapSquare wrapText="bothSides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AAED53B" w14:textId="77777777" w:rsidR="00CA0B60" w:rsidRDefault="00CA0B60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14:paraId="4036F8CC" w14:textId="77777777" w:rsidR="00CA0B60" w:rsidRDefault="00CA0B60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14:paraId="17F38513" w14:textId="77777777" w:rsidR="00CA0B60" w:rsidRDefault="00CA0B60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14:paraId="7444F102" w14:textId="77777777" w:rsidR="009509CD" w:rsidRDefault="009509CD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14:paraId="13DEC208" w14:textId="77777777" w:rsidR="009509CD" w:rsidRPr="007936BA" w:rsidRDefault="009509CD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14:paraId="63C65A63" w14:textId="77777777" w:rsidR="009509CD" w:rsidRPr="007936BA" w:rsidRDefault="009509CD" w:rsidP="009509CD">
      <w:pPr>
        <w:rPr>
          <w:szCs w:val="22"/>
        </w:rPr>
      </w:pPr>
    </w:p>
    <w:p w14:paraId="4B866B9E" w14:textId="77777777" w:rsidR="009509CD" w:rsidRPr="007936BA" w:rsidRDefault="009509CD" w:rsidP="009509CD">
      <w:pPr>
        <w:rPr>
          <w:szCs w:val="22"/>
        </w:rPr>
      </w:pPr>
    </w:p>
    <w:p w14:paraId="7EDB7C90" w14:textId="77777777" w:rsidR="009509CD" w:rsidRPr="007936BA" w:rsidRDefault="009509CD" w:rsidP="009509CD">
      <w:pPr>
        <w:tabs>
          <w:tab w:val="right" w:pos="7830"/>
          <w:tab w:val="right" w:pos="9360"/>
        </w:tabs>
        <w:rPr>
          <w:szCs w:val="22"/>
        </w:rPr>
      </w:pPr>
    </w:p>
    <w:p w14:paraId="45469D4B" w14:textId="77777777" w:rsidR="00F10CB5" w:rsidRDefault="00F10CB5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14:paraId="410D1F30" w14:textId="77777777" w:rsidR="0027664F" w:rsidRDefault="0027664F" w:rsidP="0027664F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Hale School</w:t>
      </w:r>
    </w:p>
    <w:p w14:paraId="2F723F38" w14:textId="77777777" w:rsidR="00F10CB5" w:rsidRDefault="00F10CB5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14:paraId="4CF00575" w14:textId="77777777" w:rsidR="0027664F" w:rsidRDefault="0027664F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14:paraId="2F0E4999" w14:textId="77777777" w:rsidR="0027664F" w:rsidRDefault="0027664F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14:paraId="522A423B" w14:textId="77777777" w:rsidR="00D1654B" w:rsidRDefault="00F10CB5" w:rsidP="00F10CB5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MATHEMATICS</w:t>
      </w:r>
      <w:r>
        <w:rPr>
          <w:rFonts w:cs="Arial"/>
          <w:b/>
          <w:bCs/>
          <w:sz w:val="36"/>
          <w:szCs w:val="36"/>
        </w:rPr>
        <w:t xml:space="preserve"> </w:t>
      </w:r>
    </w:p>
    <w:p w14:paraId="3A3BAE7F" w14:textId="77777777" w:rsidR="00F10CB5" w:rsidRDefault="00F10CB5" w:rsidP="00F10CB5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SPECIALIST</w:t>
      </w:r>
    </w:p>
    <w:p w14:paraId="1EA2088B" w14:textId="77777777" w:rsidR="00F10CB5" w:rsidRPr="00C76CC8" w:rsidRDefault="00F10CB5" w:rsidP="00F10CB5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3C</w:t>
      </w:r>
      <w:r w:rsidR="0027664F">
        <w:rPr>
          <w:rFonts w:cs="Arial"/>
          <w:b/>
          <w:bCs/>
          <w:sz w:val="36"/>
          <w:szCs w:val="36"/>
        </w:rPr>
        <w:t>D</w:t>
      </w:r>
    </w:p>
    <w:p w14:paraId="492E7E22" w14:textId="77777777" w:rsidR="00F10CB5" w:rsidRDefault="00F10CB5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14:paraId="17A9BCB0" w14:textId="77777777" w:rsidR="008F2848" w:rsidRDefault="00205142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 xml:space="preserve">Semester </w:t>
      </w:r>
      <w:r w:rsidR="0027664F">
        <w:rPr>
          <w:b/>
          <w:bCs/>
          <w:iCs/>
          <w:sz w:val="28"/>
          <w:szCs w:val="28"/>
        </w:rPr>
        <w:t>Two</w:t>
      </w:r>
      <w:r>
        <w:rPr>
          <w:b/>
          <w:bCs/>
          <w:iCs/>
          <w:sz w:val="28"/>
          <w:szCs w:val="28"/>
        </w:rPr>
        <w:t xml:space="preserve"> Examination</w:t>
      </w:r>
      <w:r w:rsidR="00C43600">
        <w:rPr>
          <w:b/>
          <w:bCs/>
          <w:iCs/>
          <w:sz w:val="28"/>
          <w:szCs w:val="28"/>
        </w:rPr>
        <w:t xml:space="preserve"> 2010</w:t>
      </w:r>
    </w:p>
    <w:p w14:paraId="65B879B6" w14:textId="1014C22D" w:rsidR="009509CD" w:rsidRPr="00F10CB5" w:rsidRDefault="00661BC6" w:rsidP="00F10CB5">
      <w:pPr>
        <w:spacing w:before="120"/>
        <w:jc w:val="center"/>
        <w:outlineLvl w:val="4"/>
        <w:rPr>
          <w:b/>
          <w:bCs/>
          <w:iCs/>
          <w:sz w:val="44"/>
          <w:szCs w:val="44"/>
        </w:rPr>
      </w:pPr>
      <w:r>
        <w:rPr>
          <w:b/>
          <w:bCs/>
          <w:iCs/>
          <w:sz w:val="44"/>
          <w:szCs w:val="44"/>
        </w:rPr>
        <w:t>QUESTIONS</w:t>
      </w:r>
    </w:p>
    <w:p w14:paraId="712229C9" w14:textId="77777777" w:rsidR="009509CD" w:rsidRPr="007936BA" w:rsidRDefault="009509CD" w:rsidP="00F10CB5">
      <w:pPr>
        <w:jc w:val="center"/>
        <w:rPr>
          <w:szCs w:val="22"/>
        </w:rPr>
      </w:pPr>
    </w:p>
    <w:p w14:paraId="46A9E8B9" w14:textId="77777777" w:rsidR="009509CD" w:rsidRPr="007936BA" w:rsidRDefault="009509CD" w:rsidP="00F10CB5">
      <w:pPr>
        <w:tabs>
          <w:tab w:val="right" w:pos="9270"/>
        </w:tabs>
        <w:jc w:val="center"/>
        <w:rPr>
          <w:rFonts w:cs="Arial"/>
          <w:szCs w:val="22"/>
        </w:rPr>
      </w:pPr>
    </w:p>
    <w:p w14:paraId="7F51DFD7" w14:textId="77777777" w:rsidR="009509CD" w:rsidRPr="007936BA" w:rsidRDefault="009509CD" w:rsidP="00F10CB5">
      <w:pPr>
        <w:tabs>
          <w:tab w:val="right" w:pos="9360"/>
        </w:tabs>
        <w:jc w:val="center"/>
        <w:rPr>
          <w:rFonts w:cs="Arial"/>
          <w:szCs w:val="22"/>
        </w:rPr>
      </w:pPr>
    </w:p>
    <w:p w14:paraId="030524C2" w14:textId="77777777" w:rsidR="002236ED" w:rsidRPr="007936BA" w:rsidRDefault="002236ED" w:rsidP="00F10CB5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</w:p>
    <w:p w14:paraId="775FDE72" w14:textId="77777777" w:rsidR="009509CD" w:rsidRDefault="00167D6A" w:rsidP="00F10CB5">
      <w:pPr>
        <w:tabs>
          <w:tab w:val="right" w:pos="9360"/>
        </w:tabs>
        <w:jc w:val="center"/>
        <w:rPr>
          <w:rFonts w:cs="Arial"/>
          <w:b/>
          <w:bCs/>
          <w:sz w:val="28"/>
          <w:szCs w:val="28"/>
        </w:rPr>
      </w:pPr>
      <w:r>
        <w:rPr>
          <w:rFonts w:cs="Arial"/>
          <w:b/>
          <w:bCs/>
          <w:sz w:val="28"/>
          <w:szCs w:val="28"/>
        </w:rPr>
        <w:t>Section One</w:t>
      </w:r>
    </w:p>
    <w:p w14:paraId="33E5AF8E" w14:textId="77777777" w:rsidR="00167D6A" w:rsidRPr="009301DB" w:rsidRDefault="00E969B8" w:rsidP="00F10CB5">
      <w:pPr>
        <w:tabs>
          <w:tab w:val="right" w:pos="9360"/>
        </w:tabs>
        <w:jc w:val="center"/>
        <w:rPr>
          <w:rFonts w:cs="Arial"/>
          <w:b/>
          <w:bCs/>
          <w:sz w:val="48"/>
          <w:szCs w:val="48"/>
        </w:rPr>
      </w:pPr>
      <w:r w:rsidRPr="009301DB">
        <w:rPr>
          <w:rFonts w:cs="Arial"/>
          <w:b/>
          <w:bCs/>
          <w:sz w:val="48"/>
          <w:szCs w:val="48"/>
        </w:rPr>
        <w:t>Calculator-</w:t>
      </w:r>
      <w:r w:rsidR="002628E5">
        <w:rPr>
          <w:rFonts w:cs="Arial"/>
          <w:b/>
          <w:bCs/>
          <w:sz w:val="48"/>
          <w:szCs w:val="48"/>
        </w:rPr>
        <w:t>F</w:t>
      </w:r>
      <w:r w:rsidRPr="009301DB">
        <w:rPr>
          <w:rFonts w:cs="Arial"/>
          <w:b/>
          <w:bCs/>
          <w:sz w:val="48"/>
          <w:szCs w:val="48"/>
        </w:rPr>
        <w:t>ree</w:t>
      </w:r>
    </w:p>
    <w:p w14:paraId="0D8CB9F9" w14:textId="77777777" w:rsidR="009509CD" w:rsidRPr="007936BA" w:rsidRDefault="009509CD" w:rsidP="00F10CB5">
      <w:pPr>
        <w:tabs>
          <w:tab w:val="right" w:pos="9270"/>
        </w:tabs>
        <w:jc w:val="center"/>
        <w:rPr>
          <w:rFonts w:cs="Arial"/>
          <w:szCs w:val="22"/>
        </w:rPr>
      </w:pPr>
    </w:p>
    <w:p w14:paraId="6AC741B2" w14:textId="77777777" w:rsidR="009509CD" w:rsidRPr="007936BA" w:rsidRDefault="009509CD" w:rsidP="00F10CB5">
      <w:pPr>
        <w:tabs>
          <w:tab w:val="right" w:pos="9270"/>
        </w:tabs>
        <w:jc w:val="center"/>
        <w:rPr>
          <w:rFonts w:cs="Arial"/>
          <w:szCs w:val="22"/>
        </w:rPr>
      </w:pPr>
    </w:p>
    <w:tbl>
      <w:tblPr>
        <w:tblW w:w="8363" w:type="dxa"/>
        <w:tblInd w:w="1101" w:type="dxa"/>
        <w:tblLayout w:type="fixed"/>
        <w:tblLook w:val="0000" w:firstRow="0" w:lastRow="0" w:firstColumn="0" w:lastColumn="0" w:noHBand="0" w:noVBand="0"/>
      </w:tblPr>
      <w:tblGrid>
        <w:gridCol w:w="8363"/>
      </w:tblGrid>
      <w:tr w:rsidR="00C76CC8" w:rsidRPr="007936BA" w14:paraId="331B97AB" w14:textId="77777777">
        <w:trPr>
          <w:trHeight w:val="540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304B5D" w14:textId="77777777" w:rsidR="00C76CC8" w:rsidRDefault="00C76CC8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4CC818CF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336C97F0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680DAAC0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6F5C7C69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4A1DC13A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728ABC49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4F664424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2150EA3A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3836820C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1E27CB12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77A63AAA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3F2596C0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20151B7E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64CC7F26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1436AE7F" w14:textId="77777777" w:rsidR="005B4183" w:rsidRDefault="005B4183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10D101E0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3D41A9A5" w14:textId="77777777"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14:paraId="1B15EC6B" w14:textId="77777777" w:rsidR="00F10CB5" w:rsidRPr="007936BA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</w:tc>
      </w:tr>
    </w:tbl>
    <w:p w14:paraId="449649F2" w14:textId="77777777"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6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549FA60D" w14:textId="77777777"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0BB21219" w14:textId="77777777"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Find the anti-derivative :</w:t>
      </w:r>
    </w:p>
    <w:p w14:paraId="496D0699" w14:textId="77777777"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p w14:paraId="76A2FA4A" w14:textId="77777777"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position w:val="-24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</w:r>
      <w:r w:rsidRPr="005E580E">
        <w:rPr>
          <w:rFonts w:ascii="Arial" w:hAnsi="Arial" w:cs="Arial"/>
          <w:position w:val="-16"/>
        </w:rPr>
        <w:object w:dxaOrig="980" w:dyaOrig="460" w14:anchorId="1A4578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3.25pt" o:ole="">
            <v:imagedata r:id="rId12" o:title=""/>
          </v:shape>
          <o:OLEObject Type="Embed" ProgID="Equation.DSMT4" ShapeID="_x0000_i1025" DrawAspect="Content" ObjectID="_1749421499" r:id="rId13"/>
        </w:object>
      </w:r>
    </w:p>
    <w:p w14:paraId="6568D980" w14:textId="77777777"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  <w:r w:rsidRPr="00F53FEB">
        <w:rPr>
          <w:rFonts w:ascii="Arial" w:hAnsi="Arial" w:cs="Arial"/>
          <w:bCs/>
          <w:i w:val="0"/>
          <w:szCs w:val="22"/>
        </w:rPr>
        <w:t>[2 marks]</w:t>
      </w:r>
    </w:p>
    <w:p w14:paraId="76CF33FE" w14:textId="77777777"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5F7D6327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6C1BE4D0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1D7B97D5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299D5E3D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2F3AADA3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753A20F1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1A9266DD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060A9229" w14:textId="77777777"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5E95DE2C" w14:textId="77777777"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p w14:paraId="36792F6D" w14:textId="77777777"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p w14:paraId="621D4296" w14:textId="77777777"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1790541A" w14:textId="77777777"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position w:val="-24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</w:r>
      <w:r w:rsidRPr="005E580E">
        <w:rPr>
          <w:rFonts w:ascii="Arial" w:hAnsi="Arial" w:cs="Arial"/>
          <w:position w:val="-16"/>
        </w:rPr>
        <w:object w:dxaOrig="1900" w:dyaOrig="440" w14:anchorId="4AD34767">
          <v:shape id="_x0000_i1029" type="#_x0000_t75" style="width:94.5pt;height:21.75pt" o:ole="">
            <v:imagedata r:id="rId14" o:title=""/>
          </v:shape>
          <o:OLEObject Type="Embed" ProgID="Equation.DSMT4" ShapeID="_x0000_i1029" DrawAspect="Content" ObjectID="_1749421500" r:id="rId15"/>
        </w:object>
      </w:r>
    </w:p>
    <w:p w14:paraId="16F73A98" w14:textId="77777777"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p w14:paraId="258FA832" w14:textId="77777777"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  <w:r w:rsidRPr="00F53FEB">
        <w:rPr>
          <w:rFonts w:ascii="Arial" w:hAnsi="Arial" w:cs="Arial"/>
          <w:bCs/>
          <w:i w:val="0"/>
          <w:szCs w:val="22"/>
        </w:rPr>
        <w:t>[2 marks]</w:t>
      </w:r>
    </w:p>
    <w:p w14:paraId="13344AE0" w14:textId="77777777"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6E971716" w14:textId="77777777"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64CDECA3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04A4E85D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636DA9E2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0A292498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721EF34A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46A6670C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39975A9D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6F4C840A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6E661D71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181DA8C9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0014385B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2407546A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16994F1F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052CCF16" w14:textId="77777777" w:rsidR="00661BC6" w:rsidRDefault="00661BC6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14:paraId="355D9523" w14:textId="77777777"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p w14:paraId="622F3A27" w14:textId="5AB9CF7A" w:rsidR="00512681" w:rsidRDefault="00661BC6" w:rsidP="00512681">
      <w:pPr>
        <w:pStyle w:val="BodyText"/>
        <w:tabs>
          <w:tab w:val="left" w:pos="720"/>
        </w:tabs>
        <w:rPr>
          <w:rFonts w:ascii="Arial" w:hAnsi="Arial" w:cs="Arial"/>
          <w:position w:val="-24"/>
        </w:rPr>
      </w:pPr>
      <w:r>
        <w:rPr>
          <w:rFonts w:ascii="Arial" w:hAnsi="Arial" w:cs="Arial"/>
          <w:bCs/>
          <w:i w:val="0"/>
          <w:szCs w:val="22"/>
        </w:rPr>
        <w:t>©</w:t>
      </w:r>
      <w:r w:rsidR="00512681">
        <w:rPr>
          <w:rFonts w:ascii="Arial" w:hAnsi="Arial" w:cs="Arial"/>
          <w:bCs/>
          <w:i w:val="0"/>
          <w:szCs w:val="22"/>
        </w:rPr>
        <w:tab/>
      </w:r>
      <w:r w:rsidR="00512681" w:rsidRPr="008548AC">
        <w:rPr>
          <w:rFonts w:ascii="Arial" w:hAnsi="Arial" w:cs="Arial"/>
          <w:position w:val="-24"/>
        </w:rPr>
        <w:object w:dxaOrig="1040" w:dyaOrig="620" w14:anchorId="6135B816">
          <v:shape id="_x0000_i1034" type="#_x0000_t75" style="width:51.75pt;height:31.5pt" o:ole="">
            <v:imagedata r:id="rId16" o:title=""/>
          </v:shape>
          <o:OLEObject Type="Embed" ProgID="Equation.DSMT4" ShapeID="_x0000_i1034" DrawAspect="Content" ObjectID="_1749421501" r:id="rId17"/>
        </w:object>
      </w:r>
    </w:p>
    <w:p w14:paraId="48D6CD39" w14:textId="77777777" w:rsidR="00512681" w:rsidRPr="002F11AC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p w14:paraId="557817F4" w14:textId="77777777" w:rsidR="00661BC6" w:rsidRDefault="00661BC6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28DA6B54" w14:textId="77777777" w:rsidR="00661BC6" w:rsidRDefault="00661BC6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601F6E23" w14:textId="77777777" w:rsidR="00661BC6" w:rsidRDefault="00661BC6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6449D427" w14:textId="77777777" w:rsidR="00661BC6" w:rsidRDefault="00661BC6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27E6A10A" w14:textId="77777777" w:rsidR="00661BC6" w:rsidRDefault="00661BC6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46AB0694" w14:textId="77777777" w:rsidR="00661BC6" w:rsidRDefault="00661BC6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65DC331D" w14:textId="77777777" w:rsidR="00661BC6" w:rsidRDefault="00661BC6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1937082F" w14:textId="77777777" w:rsidR="00661BC6" w:rsidRDefault="00661BC6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4631AECA" w14:textId="77777777" w:rsidR="00661BC6" w:rsidRDefault="00661BC6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3B37C220" w14:textId="77777777" w:rsidR="00661BC6" w:rsidRDefault="00661BC6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1B36D373" w14:textId="064C6127" w:rsidR="00512681" w:rsidRDefault="00F85486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  <w:r w:rsidRPr="00F53FEB">
        <w:rPr>
          <w:rFonts w:ascii="Arial" w:hAnsi="Arial" w:cs="Arial"/>
          <w:bCs/>
          <w:i w:val="0"/>
          <w:szCs w:val="22"/>
        </w:rPr>
        <w:t xml:space="preserve"> </w:t>
      </w:r>
      <w:r w:rsidR="00512681" w:rsidRPr="00F53FEB">
        <w:rPr>
          <w:rFonts w:ascii="Arial" w:hAnsi="Arial" w:cs="Arial"/>
          <w:bCs/>
          <w:i w:val="0"/>
          <w:szCs w:val="22"/>
        </w:rPr>
        <w:t>[2 marks]</w:t>
      </w:r>
    </w:p>
    <w:p w14:paraId="3FAA3C96" w14:textId="77777777"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0C9FF126" w14:textId="77777777" w:rsidR="00661BC6" w:rsidRDefault="00661BC6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7A67D8C3" w14:textId="77777777" w:rsidR="00661BC6" w:rsidRDefault="00661BC6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1A679A6B" w14:textId="77777777" w:rsidR="00661BC6" w:rsidRDefault="00661BC6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00E30C68" w14:textId="77777777"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2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9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215F90F4" w14:textId="77777777" w:rsidR="00512681" w:rsidRDefault="00512681" w:rsidP="00512681">
      <w:pPr>
        <w:pStyle w:val="BodyText"/>
        <w:tabs>
          <w:tab w:val="left" w:pos="720"/>
        </w:tabs>
        <w:ind w:left="360"/>
        <w:rPr>
          <w:rFonts w:ascii="Arial" w:hAnsi="Arial" w:cs="Arial"/>
          <w:bCs/>
          <w:szCs w:val="22"/>
        </w:rPr>
      </w:pPr>
    </w:p>
    <w:p w14:paraId="6A48A9B2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Given that   z  =  2e</w:t>
      </w:r>
      <w:r w:rsidRPr="003D4786">
        <w:rPr>
          <w:rFonts w:ascii="Arial" w:hAnsi="Arial" w:cs="Arial"/>
          <w:bCs/>
          <w:i w:val="0"/>
          <w:szCs w:val="22"/>
          <w:vertAlign w:val="superscript"/>
        </w:rPr>
        <w:t>ix</w:t>
      </w:r>
      <w:r>
        <w:rPr>
          <w:rFonts w:ascii="Arial" w:hAnsi="Arial" w:cs="Arial"/>
          <w:bCs/>
          <w:i w:val="0"/>
          <w:szCs w:val="22"/>
        </w:rPr>
        <w:t xml:space="preserve">  and  w  =  2e</w:t>
      </w:r>
      <w:r w:rsidRPr="001D3CB1">
        <w:rPr>
          <w:rFonts w:ascii="Arial" w:hAnsi="Arial" w:cs="Arial"/>
          <w:bCs/>
          <w:i w:val="0"/>
          <w:szCs w:val="22"/>
          <w:vertAlign w:val="superscript"/>
        </w:rPr>
        <w:t>–ix</w:t>
      </w:r>
      <w:r>
        <w:rPr>
          <w:rFonts w:ascii="Arial" w:hAnsi="Arial" w:cs="Arial"/>
          <w:bCs/>
          <w:i w:val="0"/>
          <w:szCs w:val="22"/>
        </w:rPr>
        <w:t xml:space="preserve">  :</w:t>
      </w:r>
    </w:p>
    <w:p w14:paraId="00A2FAD5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77D5B0E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 xml:space="preserve">express   iz   in complex exponential form.   </w:t>
      </w:r>
    </w:p>
    <w:p w14:paraId="6F1AD8DD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6D77F8">
        <w:rPr>
          <w:rFonts w:ascii="Arial" w:hAnsi="Arial" w:cs="Arial"/>
          <w:bCs/>
          <w:i w:val="0"/>
          <w:szCs w:val="22"/>
        </w:rPr>
        <w:t>[</w:t>
      </w:r>
      <w:r>
        <w:rPr>
          <w:rFonts w:ascii="Arial" w:hAnsi="Arial" w:cs="Arial"/>
          <w:bCs/>
          <w:i w:val="0"/>
          <w:szCs w:val="22"/>
        </w:rPr>
        <w:t>2</w:t>
      </w:r>
      <w:r w:rsidRPr="006D77F8">
        <w:rPr>
          <w:rFonts w:ascii="Arial" w:hAnsi="Arial" w:cs="Arial"/>
          <w:bCs/>
          <w:i w:val="0"/>
          <w:szCs w:val="22"/>
        </w:rPr>
        <w:t xml:space="preserve"> mark</w:t>
      </w:r>
      <w:r>
        <w:rPr>
          <w:rFonts w:ascii="Arial" w:hAnsi="Arial" w:cs="Arial"/>
          <w:bCs/>
          <w:i w:val="0"/>
          <w:szCs w:val="22"/>
        </w:rPr>
        <w:t>s</w:t>
      </w:r>
      <w:r w:rsidRPr="006D77F8">
        <w:rPr>
          <w:rFonts w:ascii="Arial" w:hAnsi="Arial" w:cs="Arial"/>
          <w:bCs/>
          <w:i w:val="0"/>
          <w:szCs w:val="22"/>
        </w:rPr>
        <w:t>]</w:t>
      </w:r>
    </w:p>
    <w:p w14:paraId="73FE8524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8EDF297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1C89C66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135016A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D7F499F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87A64E3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0E2C1CA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49D9D3E" w14:textId="77777777" w:rsidR="00661BC6" w:rsidRPr="00B05AFA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B8076C0" w14:textId="77777777" w:rsidR="00512681" w:rsidRPr="00B05AFA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 w:rsidRPr="00B05AFA"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 xml:space="preserve">express    </w:t>
      </w:r>
      <w:r w:rsidRPr="008548AC">
        <w:rPr>
          <w:rFonts w:ascii="Arial" w:hAnsi="Arial" w:cs="Arial"/>
          <w:position w:val="-24"/>
        </w:rPr>
        <w:object w:dxaOrig="720" w:dyaOrig="620" w14:anchorId="01917549">
          <v:shape id="_x0000_i1040" type="#_x0000_t75" style="width:36pt;height:31.5pt" o:ole="">
            <v:imagedata r:id="rId18" o:title=""/>
          </v:shape>
          <o:OLEObject Type="Embed" ProgID="Equation.DSMT4" ShapeID="_x0000_i1040" DrawAspect="Content" ObjectID="_1749421502" r:id="rId19"/>
        </w:object>
      </w:r>
      <w:r>
        <w:rPr>
          <w:rFonts w:ascii="Arial" w:hAnsi="Arial" w:cs="Arial"/>
          <w:bCs/>
          <w:i w:val="0"/>
          <w:szCs w:val="22"/>
        </w:rPr>
        <w:t xml:space="preserve">    in complex exponential form.                     </w:t>
      </w:r>
      <w:r w:rsidRPr="00D26359">
        <w:rPr>
          <w:rFonts w:ascii="Arial" w:hAnsi="Arial" w:cs="Arial"/>
          <w:position w:val="-24"/>
        </w:rPr>
        <w:t xml:space="preserve"> </w:t>
      </w:r>
      <w:r>
        <w:rPr>
          <w:rFonts w:ascii="Arial" w:hAnsi="Arial" w:cs="Arial"/>
          <w:position w:val="-24"/>
        </w:rPr>
        <w:t xml:space="preserve">  </w:t>
      </w:r>
    </w:p>
    <w:p w14:paraId="3A58932B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14:paraId="7312B65B" w14:textId="77777777" w:rsidR="007734AC" w:rsidRDefault="007734AC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E5861CD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A829AEE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9E9926A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351CB75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8C195EC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5ED3DD3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A64BC82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FACB1CA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F2D74B0" w14:textId="6CC0FD59" w:rsidR="00512681" w:rsidRDefault="007734AC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 </w:t>
      </w:r>
      <w:r w:rsidR="00661BC6">
        <w:rPr>
          <w:rFonts w:ascii="Arial" w:hAnsi="Arial" w:cs="Arial"/>
          <w:bCs/>
          <w:i w:val="0"/>
          <w:szCs w:val="22"/>
        </w:rPr>
        <w:t>©</w:t>
      </w:r>
      <w:r w:rsidR="00512681">
        <w:rPr>
          <w:rFonts w:ascii="Arial" w:hAnsi="Arial" w:cs="Arial"/>
          <w:bCs/>
          <w:i w:val="0"/>
          <w:szCs w:val="22"/>
        </w:rPr>
        <w:tab/>
      </w:r>
      <w:r w:rsidR="00727292">
        <w:rPr>
          <w:rFonts w:ascii="Arial" w:hAnsi="Arial" w:cs="Arial"/>
          <w:bCs/>
          <w:i w:val="0"/>
          <w:szCs w:val="22"/>
        </w:rPr>
        <w:t>s</w:t>
      </w:r>
      <w:r w:rsidR="00512681">
        <w:rPr>
          <w:rFonts w:ascii="Arial" w:hAnsi="Arial" w:cs="Arial"/>
          <w:bCs/>
          <w:i w:val="0"/>
          <w:szCs w:val="22"/>
        </w:rPr>
        <w:t>implify     z</w:t>
      </w:r>
      <w:r w:rsidR="00512681" w:rsidRPr="001D3CB1">
        <w:rPr>
          <w:rFonts w:ascii="Arial" w:hAnsi="Arial" w:cs="Arial"/>
          <w:bCs/>
          <w:i w:val="0"/>
          <w:szCs w:val="22"/>
          <w:vertAlign w:val="superscript"/>
        </w:rPr>
        <w:t>2</w:t>
      </w:r>
      <w:r w:rsidR="00512681">
        <w:rPr>
          <w:rFonts w:ascii="Arial" w:hAnsi="Arial" w:cs="Arial"/>
          <w:bCs/>
          <w:i w:val="0"/>
          <w:szCs w:val="22"/>
        </w:rPr>
        <w:t xml:space="preserve">  +  w</w:t>
      </w:r>
      <w:r w:rsidR="00512681" w:rsidRPr="001D3CB1">
        <w:rPr>
          <w:rFonts w:ascii="Arial" w:hAnsi="Arial" w:cs="Arial"/>
          <w:bCs/>
          <w:i w:val="0"/>
          <w:szCs w:val="22"/>
          <w:vertAlign w:val="superscript"/>
        </w:rPr>
        <w:t>2</w:t>
      </w:r>
    </w:p>
    <w:p w14:paraId="1DE269C4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E45D09">
        <w:rPr>
          <w:rFonts w:ascii="Arial" w:hAnsi="Arial" w:cs="Arial"/>
          <w:bCs/>
          <w:i w:val="0"/>
          <w:szCs w:val="22"/>
        </w:rPr>
        <w:t>[2 marks]</w:t>
      </w:r>
    </w:p>
    <w:p w14:paraId="0F55BFB7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7634EA6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D928D26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E57837D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81094D1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263F150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875E816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D8C30F6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4E8E577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7A88640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7333CFC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d)</w:t>
      </w:r>
      <w:r>
        <w:rPr>
          <w:rFonts w:ascii="Arial" w:hAnsi="Arial" w:cs="Arial"/>
          <w:bCs/>
          <w:i w:val="0"/>
          <w:szCs w:val="22"/>
        </w:rPr>
        <w:tab/>
      </w:r>
      <w:r w:rsidR="00727292">
        <w:rPr>
          <w:rFonts w:ascii="Arial" w:hAnsi="Arial" w:cs="Arial"/>
          <w:bCs/>
          <w:i w:val="0"/>
          <w:szCs w:val="22"/>
        </w:rPr>
        <w:t>s</w:t>
      </w:r>
      <w:r>
        <w:rPr>
          <w:rFonts w:ascii="Arial" w:hAnsi="Arial" w:cs="Arial"/>
          <w:bCs/>
          <w:i w:val="0"/>
          <w:szCs w:val="22"/>
        </w:rPr>
        <w:t>olve for  x  given that     z</w:t>
      </w:r>
      <w:r w:rsidRPr="00046624">
        <w:rPr>
          <w:rFonts w:ascii="Arial" w:hAnsi="Arial" w:cs="Arial"/>
          <w:bCs/>
          <w:i w:val="0"/>
          <w:szCs w:val="22"/>
          <w:vertAlign w:val="superscript"/>
        </w:rPr>
        <w:t>3</w:t>
      </w:r>
      <w:r>
        <w:rPr>
          <w:rFonts w:ascii="Arial" w:hAnsi="Arial" w:cs="Arial"/>
          <w:bCs/>
          <w:i w:val="0"/>
          <w:szCs w:val="22"/>
        </w:rPr>
        <w:t xml:space="preserve">  +  8  =  0</w:t>
      </w:r>
    </w:p>
    <w:p w14:paraId="13B7736E" w14:textId="77777777" w:rsidR="00512681" w:rsidRPr="00E45D09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E45D09">
        <w:rPr>
          <w:rFonts w:ascii="Arial" w:hAnsi="Arial" w:cs="Arial"/>
          <w:bCs/>
          <w:i w:val="0"/>
          <w:szCs w:val="22"/>
        </w:rPr>
        <w:t>[3 marks]</w:t>
      </w:r>
    </w:p>
    <w:p w14:paraId="7FD3FB4E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08A36E98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0311CDAF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13027930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6F1FB9CE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2AD5AC03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1AC2EA07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7C014CD6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4D7CC077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36E154AF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5F131D17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416AA88F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009B424D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50117697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0FD7E00A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00D68408" w14:textId="77777777" w:rsidR="00512681" w:rsidRDefault="00512681" w:rsidP="00512681">
      <w:pPr>
        <w:pStyle w:val="BodyText"/>
        <w:jc w:val="right"/>
        <w:rPr>
          <w:rFonts w:ascii="Arial" w:hAnsi="Arial" w:cs="Arial"/>
          <w:b/>
          <w:bCs/>
          <w:i w:val="0"/>
          <w:szCs w:val="22"/>
        </w:rPr>
      </w:pPr>
    </w:p>
    <w:p w14:paraId="4093CCF8" w14:textId="77777777" w:rsidR="00512681" w:rsidRDefault="00512681" w:rsidP="00512681">
      <w:pPr>
        <w:pStyle w:val="BodyText"/>
        <w:jc w:val="right"/>
        <w:rPr>
          <w:rFonts w:ascii="Arial" w:hAnsi="Arial" w:cs="Arial"/>
          <w:b/>
          <w:bCs/>
          <w:i w:val="0"/>
          <w:szCs w:val="22"/>
        </w:rPr>
      </w:pPr>
    </w:p>
    <w:p w14:paraId="012B2A6E" w14:textId="77777777" w:rsidR="005D25FD" w:rsidRPr="001835D8" w:rsidRDefault="005D25FD" w:rsidP="00512681">
      <w:pPr>
        <w:pStyle w:val="BodyText"/>
        <w:jc w:val="right"/>
        <w:rPr>
          <w:rFonts w:ascii="Arial" w:hAnsi="Arial" w:cs="Arial"/>
          <w:b/>
          <w:bCs/>
          <w:i w:val="0"/>
          <w:szCs w:val="22"/>
        </w:rPr>
      </w:pPr>
    </w:p>
    <w:p w14:paraId="70075EDA" w14:textId="77777777" w:rsidR="005D25FD" w:rsidRDefault="005D25FD" w:rsidP="005D25FD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lastRenderedPageBreak/>
        <w:t>Question 3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4 marks]</w:t>
      </w:r>
    </w:p>
    <w:p w14:paraId="65CEC76E" w14:textId="77777777" w:rsidR="005D25FD" w:rsidRDefault="005D25FD" w:rsidP="005D25FD">
      <w:pPr>
        <w:pStyle w:val="BodyText"/>
        <w:rPr>
          <w:rFonts w:ascii="Arial" w:hAnsi="Arial" w:cs="Arial"/>
          <w:bCs/>
          <w:szCs w:val="22"/>
        </w:rPr>
      </w:pPr>
    </w:p>
    <w:p w14:paraId="48C5C477" w14:textId="77777777" w:rsidR="005D25FD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Points  A and B have respective position vectors given by  :</w:t>
      </w:r>
    </w:p>
    <w:p w14:paraId="660EEC95" w14:textId="77777777" w:rsidR="005D25FD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</w:p>
    <w:p w14:paraId="65970AC9" w14:textId="77777777" w:rsidR="005D25FD" w:rsidRDefault="005D25FD" w:rsidP="005D25FD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 w:rsidRPr="005A0FE9">
        <w:rPr>
          <w:rFonts w:ascii="Arial" w:hAnsi="Arial" w:cs="Arial"/>
          <w:b/>
          <w:bCs/>
          <w:i w:val="0"/>
          <w:szCs w:val="22"/>
        </w:rPr>
        <w:t>a</w:t>
      </w:r>
      <w:r>
        <w:rPr>
          <w:rFonts w:ascii="Arial" w:hAnsi="Arial" w:cs="Arial"/>
          <w:bCs/>
          <w:i w:val="0"/>
          <w:szCs w:val="22"/>
        </w:rPr>
        <w:t xml:space="preserve">   =    2</w:t>
      </w:r>
      <w:r w:rsidRPr="005A0FE9">
        <w:rPr>
          <w:rFonts w:ascii="Arial" w:hAnsi="Arial" w:cs="Arial"/>
          <w:b/>
          <w:bCs/>
          <w:i w:val="0"/>
          <w:szCs w:val="22"/>
        </w:rPr>
        <w:t>i</w:t>
      </w:r>
      <w:r>
        <w:rPr>
          <w:rFonts w:ascii="Arial" w:hAnsi="Arial" w:cs="Arial"/>
          <w:bCs/>
          <w:i w:val="0"/>
          <w:szCs w:val="22"/>
        </w:rPr>
        <w:t xml:space="preserve">  +  </w:t>
      </w:r>
      <w:r w:rsidRPr="005A0FE9">
        <w:rPr>
          <w:rFonts w:ascii="Arial" w:hAnsi="Arial" w:cs="Arial"/>
          <w:b/>
          <w:bCs/>
          <w:i w:val="0"/>
          <w:szCs w:val="22"/>
        </w:rPr>
        <w:t xml:space="preserve">j </w:t>
      </w:r>
      <w:r>
        <w:rPr>
          <w:rFonts w:ascii="Arial" w:hAnsi="Arial" w:cs="Arial"/>
          <w:bCs/>
          <w:i w:val="0"/>
          <w:szCs w:val="22"/>
        </w:rPr>
        <w:t xml:space="preserve"> -  </w:t>
      </w:r>
      <w:r w:rsidRPr="005A0FE9">
        <w:rPr>
          <w:rFonts w:ascii="Arial" w:hAnsi="Arial" w:cs="Arial"/>
          <w:b/>
          <w:bCs/>
          <w:i w:val="0"/>
          <w:szCs w:val="22"/>
        </w:rPr>
        <w:t>k</w:t>
      </w:r>
    </w:p>
    <w:p w14:paraId="6E85A81E" w14:textId="77777777" w:rsidR="005D25FD" w:rsidRPr="00BE672D" w:rsidRDefault="005D25FD" w:rsidP="005D25FD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ab/>
        <w:t xml:space="preserve">b   </w:t>
      </w:r>
      <w:r>
        <w:rPr>
          <w:rFonts w:ascii="Arial" w:hAnsi="Arial" w:cs="Arial"/>
          <w:bCs/>
          <w:i w:val="0"/>
          <w:szCs w:val="22"/>
        </w:rPr>
        <w:t>=    x</w:t>
      </w:r>
      <w:r w:rsidRPr="005A0FE9">
        <w:rPr>
          <w:rFonts w:ascii="Arial" w:hAnsi="Arial" w:cs="Arial"/>
          <w:b/>
          <w:bCs/>
          <w:i w:val="0"/>
          <w:szCs w:val="22"/>
        </w:rPr>
        <w:t>i</w:t>
      </w:r>
      <w:r>
        <w:rPr>
          <w:rFonts w:ascii="Arial" w:hAnsi="Arial" w:cs="Arial"/>
          <w:bCs/>
          <w:i w:val="0"/>
          <w:szCs w:val="22"/>
        </w:rPr>
        <w:t xml:space="preserve">   +  </w:t>
      </w:r>
      <w:r w:rsidRPr="005A0FE9">
        <w:rPr>
          <w:rFonts w:ascii="Arial" w:hAnsi="Arial" w:cs="Arial"/>
          <w:b/>
          <w:bCs/>
          <w:i w:val="0"/>
          <w:szCs w:val="22"/>
        </w:rPr>
        <w:t xml:space="preserve">j </w:t>
      </w:r>
      <w:r>
        <w:rPr>
          <w:rFonts w:ascii="Arial" w:hAnsi="Arial" w:cs="Arial"/>
          <w:bCs/>
          <w:i w:val="0"/>
          <w:szCs w:val="22"/>
        </w:rPr>
        <w:t xml:space="preserve"> +  </w:t>
      </w:r>
      <w:r w:rsidRPr="005A0FE9">
        <w:rPr>
          <w:rFonts w:ascii="Arial" w:hAnsi="Arial" w:cs="Arial"/>
          <w:b/>
          <w:bCs/>
          <w:i w:val="0"/>
          <w:szCs w:val="22"/>
        </w:rPr>
        <w:t>k</w:t>
      </w:r>
    </w:p>
    <w:p w14:paraId="188F84B5" w14:textId="77777777" w:rsidR="005D25FD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</w:p>
    <w:p w14:paraId="54E2C654" w14:textId="77777777" w:rsidR="005D25FD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</w:p>
    <w:p w14:paraId="1ADF75A9" w14:textId="77777777" w:rsidR="005D25FD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Determine the value of  x  given that vectors  </w:t>
      </w:r>
      <w:r w:rsidRPr="008742FC">
        <w:rPr>
          <w:rFonts w:ascii="Arial" w:hAnsi="Arial" w:cs="Arial"/>
          <w:b/>
          <w:bCs/>
          <w:i w:val="0"/>
          <w:szCs w:val="22"/>
        </w:rPr>
        <w:t>a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 w:rsidRPr="00BE672D">
        <w:rPr>
          <w:rFonts w:ascii="Arial" w:hAnsi="Arial" w:cs="Arial"/>
          <w:bCs/>
          <w:i w:val="0"/>
          <w:szCs w:val="22"/>
        </w:rPr>
        <w:t xml:space="preserve"> and </w:t>
      </w:r>
      <w:r>
        <w:rPr>
          <w:rFonts w:ascii="Arial" w:hAnsi="Arial" w:cs="Arial"/>
          <w:bCs/>
          <w:i w:val="0"/>
          <w:szCs w:val="22"/>
        </w:rPr>
        <w:t xml:space="preserve"> </w:t>
      </w:r>
      <w:r w:rsidRPr="008742FC">
        <w:rPr>
          <w:rFonts w:ascii="Arial" w:hAnsi="Arial" w:cs="Arial"/>
          <w:b/>
          <w:bCs/>
          <w:i w:val="0"/>
          <w:szCs w:val="22"/>
        </w:rPr>
        <w:t>b</w:t>
      </w:r>
      <w:r w:rsidRPr="00BE672D">
        <w:rPr>
          <w:rFonts w:ascii="Arial" w:hAnsi="Arial" w:cs="Arial"/>
          <w:bCs/>
          <w:i w:val="0"/>
          <w:szCs w:val="22"/>
        </w:rPr>
        <w:t xml:space="preserve">  are at an angle of 60</w:t>
      </w:r>
      <w:r w:rsidRPr="00BE672D">
        <w:rPr>
          <w:rFonts w:ascii="Arial" w:hAnsi="Arial" w:cs="Arial"/>
          <w:bCs/>
          <w:i w:val="0"/>
          <w:szCs w:val="22"/>
          <w:vertAlign w:val="superscript"/>
        </w:rPr>
        <w:t>o</w:t>
      </w:r>
      <w:r>
        <w:rPr>
          <w:rFonts w:ascii="Arial" w:hAnsi="Arial" w:cs="Arial"/>
          <w:bCs/>
          <w:i w:val="0"/>
          <w:szCs w:val="22"/>
        </w:rPr>
        <w:t>.</w:t>
      </w:r>
    </w:p>
    <w:p w14:paraId="09B19284" w14:textId="77777777" w:rsidR="005D25FD" w:rsidRPr="005A0FE9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</w:p>
    <w:p w14:paraId="7C4E7551" w14:textId="77777777" w:rsidR="005D25FD" w:rsidRPr="00FA7080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</w:p>
    <w:p w14:paraId="652613B8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5A2BB672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3FC0B920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69C41D3E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33E16EF3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4FA2877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700A02C6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25BB3758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7D7BAED9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47B9449A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E6700D5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5C09E29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676CD99D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D86395D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268D4715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4DE041F4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0CF7268" w14:textId="77777777" w:rsidR="00793024" w:rsidRDefault="00793024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3164BD39" w14:textId="77777777" w:rsidR="005D25FD" w:rsidRDefault="005D25FD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0BC0B74" w14:textId="77777777" w:rsidR="005D25FD" w:rsidRDefault="005D25FD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491014A7" w14:textId="77777777" w:rsidR="005D25FD" w:rsidRDefault="005D25FD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8F53303" w14:textId="77777777"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41B2A360" w14:textId="77777777"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7D3276EF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Give the following transformation matrices, describe their effect on some object in the co-ordinate plane :</w:t>
      </w:r>
    </w:p>
    <w:p w14:paraId="14099F98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503C4BEE" w14:textId="77777777" w:rsidR="00512681" w:rsidRPr="00E458B0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i w:val="0"/>
        </w:rPr>
        <w:t xml:space="preserve"> </w:t>
      </w:r>
      <w:r w:rsidRPr="0063132E">
        <w:rPr>
          <w:rFonts w:ascii="Arial" w:hAnsi="Arial" w:cs="Arial"/>
          <w:position w:val="-30"/>
        </w:rPr>
        <w:object w:dxaOrig="760" w:dyaOrig="720" w14:anchorId="236D8819">
          <v:shape id="_x0000_i1052" type="#_x0000_t75" style="width:37.5pt;height:36pt" o:ole="">
            <v:imagedata r:id="rId20" o:title=""/>
          </v:shape>
          <o:OLEObject Type="Embed" ProgID="Equation.DSMT4" ShapeID="_x0000_i1052" DrawAspect="Content" ObjectID="_1749421503" r:id="rId21"/>
        </w:object>
      </w:r>
    </w:p>
    <w:p w14:paraId="3439CEC4" w14:textId="77777777" w:rsidR="00512681" w:rsidRPr="00124E10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8373B5">
        <w:rPr>
          <w:rFonts w:ascii="Arial" w:hAnsi="Arial" w:cs="Arial"/>
          <w:bCs/>
          <w:i w:val="0"/>
          <w:szCs w:val="22"/>
        </w:rPr>
        <w:t>[1 mark]</w:t>
      </w:r>
    </w:p>
    <w:p w14:paraId="6BB49E02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6C97CB30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1D4924DD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21A83D95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09FDF62D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420335A2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0B1EAE5D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</w:r>
      <w:r w:rsidRPr="0063132E">
        <w:rPr>
          <w:rFonts w:ascii="Arial" w:hAnsi="Arial" w:cs="Arial"/>
          <w:position w:val="-30"/>
        </w:rPr>
        <w:object w:dxaOrig="740" w:dyaOrig="720" w14:anchorId="3C0AF5E8">
          <v:shape id="_x0000_i1053" type="#_x0000_t75" style="width:36.75pt;height:36pt" o:ole="">
            <v:imagedata r:id="rId22" o:title=""/>
          </v:shape>
          <o:OLEObject Type="Embed" ProgID="Equation.DSMT4" ShapeID="_x0000_i1053" DrawAspect="Content" ObjectID="_1749421504" r:id="rId23"/>
        </w:object>
      </w:r>
    </w:p>
    <w:p w14:paraId="3313CE2C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8373B5">
        <w:rPr>
          <w:rFonts w:ascii="Arial" w:hAnsi="Arial" w:cs="Arial"/>
          <w:bCs/>
          <w:i w:val="0"/>
          <w:szCs w:val="22"/>
        </w:rPr>
        <w:t>[1 mark]</w:t>
      </w:r>
    </w:p>
    <w:p w14:paraId="5FDDFC07" w14:textId="77777777" w:rsidR="00D202E9" w:rsidRDefault="00D202E9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420470D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420C009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8E8AC52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BCCCB13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21A8B68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2F630014" w14:textId="77777777" w:rsidR="00793024" w:rsidRDefault="00793024" w:rsidP="0079302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0406DD4E" w14:textId="77777777" w:rsidR="00685A48" w:rsidRDefault="00685A48" w:rsidP="0079302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1664AB3E" w14:textId="77777777" w:rsidR="00793024" w:rsidRDefault="00793024" w:rsidP="0079302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2F0A1BF4" w14:textId="77777777" w:rsidR="00793024" w:rsidRDefault="00793024" w:rsidP="0079302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31DF1C7C" w14:textId="4E970BBB" w:rsidR="00512681" w:rsidRPr="00CF7B1A" w:rsidRDefault="00793024" w:rsidP="0079302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 </w:t>
      </w:r>
      <w:r w:rsidR="00661BC6">
        <w:rPr>
          <w:rFonts w:ascii="Arial" w:hAnsi="Arial" w:cs="Arial"/>
          <w:bCs/>
          <w:i w:val="0"/>
          <w:szCs w:val="22"/>
        </w:rPr>
        <w:t>©</w:t>
      </w:r>
      <w:r w:rsidR="00512681">
        <w:rPr>
          <w:rFonts w:ascii="Arial" w:hAnsi="Arial" w:cs="Arial"/>
          <w:bCs/>
          <w:i w:val="0"/>
          <w:szCs w:val="22"/>
        </w:rPr>
        <w:tab/>
      </w:r>
      <w:r w:rsidR="00512681" w:rsidRPr="0063132E">
        <w:rPr>
          <w:rFonts w:ascii="Arial" w:hAnsi="Arial" w:cs="Arial"/>
          <w:position w:val="-30"/>
        </w:rPr>
        <w:object w:dxaOrig="800" w:dyaOrig="720" w14:anchorId="0B88A26C">
          <v:shape id="_x0000_i1054" type="#_x0000_t75" style="width:39.75pt;height:36pt" o:ole="">
            <v:imagedata r:id="rId24" o:title=""/>
          </v:shape>
          <o:OLEObject Type="Embed" ProgID="Equation.DSMT4" ShapeID="_x0000_i1054" DrawAspect="Content" ObjectID="_1749421505" r:id="rId25"/>
        </w:object>
      </w:r>
      <w:r w:rsidR="00512681" w:rsidRPr="0063132E">
        <w:rPr>
          <w:rFonts w:ascii="Arial" w:hAnsi="Arial" w:cs="Arial"/>
          <w:position w:val="-30"/>
        </w:rPr>
        <w:object w:dxaOrig="740" w:dyaOrig="720" w14:anchorId="13CBB43F">
          <v:shape id="_x0000_i1055" type="#_x0000_t75" style="width:36.75pt;height:36pt" o:ole="">
            <v:imagedata r:id="rId26" o:title=""/>
          </v:shape>
          <o:OLEObject Type="Embed" ProgID="Equation.DSMT4" ShapeID="_x0000_i1055" DrawAspect="Content" ObjectID="_1749421506" r:id="rId27"/>
        </w:object>
      </w:r>
    </w:p>
    <w:p w14:paraId="57548767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14:paraId="68FDE558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5100C994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6EAC1D5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59B0BAB1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7E3803C7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5A4038B" w14:textId="77777777" w:rsidR="00661BC6" w:rsidRDefault="00661BC6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6F5448AB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F74BF56" w14:textId="77777777" w:rsidR="00685A48" w:rsidRDefault="00685A48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CDCF96C" w14:textId="77777777" w:rsidR="00685A48" w:rsidRDefault="00685A48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4595A09" w14:textId="77777777" w:rsidR="00685A48" w:rsidRDefault="00685A48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42DFCEC8" w14:textId="77777777"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5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6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1F0C9B63" w14:textId="77777777"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41B1D871" w14:textId="77777777" w:rsidR="00512681" w:rsidRPr="00990853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Prove using the method of mathematical induction that, for all values of the positive integer  n, 7</w:t>
      </w:r>
      <w:r w:rsidRPr="00FA2721">
        <w:rPr>
          <w:rFonts w:ascii="Arial" w:hAnsi="Arial" w:cs="Arial"/>
          <w:bCs/>
          <w:i w:val="0"/>
          <w:szCs w:val="22"/>
          <w:vertAlign w:val="superscript"/>
        </w:rPr>
        <w:t>n</w:t>
      </w:r>
      <w:r>
        <w:rPr>
          <w:rFonts w:ascii="Arial" w:hAnsi="Arial" w:cs="Arial"/>
          <w:bCs/>
          <w:i w:val="0"/>
          <w:szCs w:val="22"/>
        </w:rPr>
        <w:t xml:space="preserve">  +  2  is always divisible by 3.</w:t>
      </w:r>
    </w:p>
    <w:p w14:paraId="5EC938B9" w14:textId="77777777"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1BBE91DF" w14:textId="77777777"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0294E7A8" w14:textId="77777777" w:rsidR="00661BC6" w:rsidRDefault="00661BC6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3F7891A1" w14:textId="77777777" w:rsidR="00661BC6" w:rsidRDefault="00661BC6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7DCDE280" w14:textId="77777777" w:rsidR="00661BC6" w:rsidRDefault="00661BC6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21ED8A8D" w14:textId="77777777" w:rsidR="00661BC6" w:rsidRDefault="00661BC6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7530187B" w14:textId="77777777" w:rsidR="00661BC6" w:rsidRDefault="00661BC6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098BA51E" w14:textId="77777777" w:rsidR="00661BC6" w:rsidRDefault="00661BC6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326C7254" w14:textId="77777777" w:rsidR="00661BC6" w:rsidRDefault="00661BC6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6F840403" w14:textId="77777777" w:rsidR="00661BC6" w:rsidRDefault="00661BC6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0D432A5A" w14:textId="77777777" w:rsidR="00661BC6" w:rsidRDefault="00661BC6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2B1BE32D" w14:textId="77777777" w:rsidR="00661BC6" w:rsidRDefault="00661BC6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78EEC783" w14:textId="77777777"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7B68F2EF" w14:textId="77777777"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043CAEE4" w14:textId="77777777"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270E223E" w14:textId="77777777"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64446DF4" w14:textId="77777777"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303B03C8" w14:textId="77777777"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14:paraId="630CD6D6" w14:textId="77777777" w:rsidR="00512681" w:rsidRDefault="00512681" w:rsidP="00512681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Cs/>
          <w:szCs w:val="22"/>
        </w:rPr>
      </w:pPr>
    </w:p>
    <w:p w14:paraId="7E9ABF02" w14:textId="77777777" w:rsidR="00512681" w:rsidRDefault="00512681" w:rsidP="00512681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Cs/>
          <w:szCs w:val="22"/>
        </w:rPr>
      </w:pPr>
    </w:p>
    <w:p w14:paraId="119EA5D1" w14:textId="77777777" w:rsidR="00512681" w:rsidRDefault="00512681" w:rsidP="00512681">
      <w:pPr>
        <w:pStyle w:val="BodyText"/>
        <w:tabs>
          <w:tab w:val="left" w:pos="720"/>
        </w:tabs>
        <w:ind w:left="360"/>
        <w:rPr>
          <w:rFonts w:ascii="Arial" w:hAnsi="Arial" w:cs="Arial"/>
          <w:bCs/>
          <w:szCs w:val="22"/>
        </w:rPr>
      </w:pPr>
    </w:p>
    <w:p w14:paraId="0E4C0098" w14:textId="77777777"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>Question 6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7 marks]</w:t>
      </w:r>
    </w:p>
    <w:p w14:paraId="14BF8D81" w14:textId="77777777"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3A44FE1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A particle’s position is given by  x(t)  cm  after  t  seconds and moves according to the differential equation  :</w:t>
      </w:r>
    </w:p>
    <w:p w14:paraId="21991F31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A4E53FA" w14:textId="77777777" w:rsidR="00512681" w:rsidRPr="00247651" w:rsidRDefault="00512681" w:rsidP="00512681">
      <w:pPr>
        <w:pStyle w:val="BodyText"/>
        <w:rPr>
          <w:rFonts w:ascii="Arial" w:hAnsi="Arial" w:cs="Arial"/>
          <w:bCs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 w:rsidRPr="00414AD8">
        <w:rPr>
          <w:rFonts w:ascii="Arial" w:hAnsi="Arial" w:cs="Arial"/>
          <w:position w:val="-24"/>
        </w:rPr>
        <w:object w:dxaOrig="1520" w:dyaOrig="660" w14:anchorId="08CE9268">
          <v:shape id="_x0000_i1056" type="#_x0000_t75" style="width:75.75pt;height:33pt" o:ole="">
            <v:imagedata r:id="rId28" o:title=""/>
          </v:shape>
          <o:OLEObject Type="Embed" ProgID="Equation.DSMT4" ShapeID="_x0000_i1056" DrawAspect="Content" ObjectID="_1749421507" r:id="rId29"/>
        </w:object>
      </w:r>
    </w:p>
    <w:p w14:paraId="79F841A2" w14:textId="77777777"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3FADD4F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It is known that  x(0)  =  k  cm, and its velocity  v(0)  =  </w:t>
      </w:r>
      <w:r w:rsidRPr="00656C0B">
        <w:rPr>
          <w:rFonts w:ascii="Arial" w:hAnsi="Arial" w:cs="Arial"/>
          <w:position w:val="-8"/>
        </w:rPr>
        <w:object w:dxaOrig="880" w:dyaOrig="360" w14:anchorId="77D35820">
          <v:shape id="_x0000_i1057" type="#_x0000_t75" style="width:43.5pt;height:18pt" o:ole="">
            <v:imagedata r:id="rId30" o:title=""/>
          </v:shape>
          <o:OLEObject Type="Embed" ProgID="Equation.DSMT4" ShapeID="_x0000_i1057" DrawAspect="Content" ObjectID="_1749421508" r:id="rId31"/>
        </w:object>
      </w:r>
      <w:r>
        <w:rPr>
          <w:rFonts w:ascii="Arial" w:hAnsi="Arial" w:cs="Arial"/>
          <w:bCs/>
          <w:i w:val="0"/>
          <w:szCs w:val="22"/>
        </w:rPr>
        <w:t xml:space="preserve">  cm s</w:t>
      </w:r>
      <w:r w:rsidRPr="00656C0B">
        <w:rPr>
          <w:rFonts w:ascii="Arial" w:hAnsi="Arial" w:cs="Arial"/>
          <w:bCs/>
          <w:i w:val="0"/>
          <w:szCs w:val="22"/>
          <w:vertAlign w:val="superscript"/>
        </w:rPr>
        <w:t>-1</w:t>
      </w:r>
      <w:r>
        <w:rPr>
          <w:rFonts w:ascii="Arial" w:hAnsi="Arial" w:cs="Arial"/>
          <w:bCs/>
          <w:i w:val="0"/>
          <w:szCs w:val="22"/>
        </w:rPr>
        <w:t xml:space="preserve">       where  k  is some positive constant.    Write an expression (in terms of the constant  k) for :  </w:t>
      </w:r>
    </w:p>
    <w:p w14:paraId="0A090A7A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7E39794" w14:textId="1237BED3" w:rsidR="00512681" w:rsidRDefault="00512681" w:rsidP="00661BC6">
      <w:pPr>
        <w:pStyle w:val="BodyText"/>
        <w:numPr>
          <w:ilvl w:val="0"/>
          <w:numId w:val="45"/>
        </w:numPr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the displacement  x(t).</w:t>
      </w:r>
    </w:p>
    <w:p w14:paraId="113AD785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[5 marks]  </w:t>
      </w:r>
    </w:p>
    <w:p w14:paraId="196AB920" w14:textId="77777777" w:rsidR="0082361B" w:rsidRDefault="0082361B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5D45A5E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DDC2B54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F6C26E5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385BEE5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21C6C14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B644B90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F580446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4448ED6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F86F136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F8DC72A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FE54D1D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4B47E8A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5D6733E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90FF837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52322F7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C053374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C79DA8F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5344724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4362459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25A7C39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EFF3B6D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3D11E6C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982B32C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574D797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1ACFC80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E9B9A45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27A25E8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</w:r>
      <w:r w:rsidR="00685A48">
        <w:rPr>
          <w:rFonts w:ascii="Arial" w:hAnsi="Arial" w:cs="Arial"/>
          <w:bCs/>
          <w:i w:val="0"/>
          <w:szCs w:val="22"/>
        </w:rPr>
        <w:t>t</w:t>
      </w:r>
      <w:r>
        <w:rPr>
          <w:rFonts w:ascii="Arial" w:hAnsi="Arial" w:cs="Arial"/>
          <w:bCs/>
          <w:i w:val="0"/>
          <w:szCs w:val="22"/>
        </w:rPr>
        <w:t>he distance travelled in the first  4 seconds.</w:t>
      </w:r>
    </w:p>
    <w:p w14:paraId="730CEAC7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5197C8A8" w14:textId="77777777"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14:paraId="46F9B251" w14:textId="77777777" w:rsidR="0012428C" w:rsidRDefault="0012428C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528B9B1" w14:textId="77777777" w:rsidR="0012428C" w:rsidRDefault="0012428C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08A3C4A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5CB1E40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A560242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29D7FFA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872DA3F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6B0E3E2" w14:textId="77777777" w:rsidR="00661BC6" w:rsidRDefault="00661BC6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6687C31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17122D2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3C517C8D" w14:textId="77777777"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D23F1C9" w14:textId="77777777"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6FF6737" w14:textId="77777777"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F276F7E" w14:textId="77777777" w:rsidR="005D25FD" w:rsidRPr="001835D8" w:rsidRDefault="005D25FD" w:rsidP="005D25FD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1835D8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7</w:t>
      </w:r>
      <w:r w:rsidRPr="001835D8">
        <w:rPr>
          <w:rFonts w:ascii="Arial" w:hAnsi="Arial" w:cs="Arial"/>
          <w:b/>
          <w:bCs/>
          <w:i w:val="0"/>
          <w:szCs w:val="22"/>
        </w:rPr>
        <w:tab/>
      </w:r>
      <w:r w:rsidRPr="001835D8">
        <w:rPr>
          <w:rFonts w:ascii="Arial" w:hAnsi="Arial" w:cs="Arial"/>
          <w:b/>
          <w:bCs/>
          <w:i w:val="0"/>
          <w:szCs w:val="22"/>
        </w:rPr>
        <w:tab/>
        <w:t>[4 marks]</w:t>
      </w:r>
    </w:p>
    <w:p w14:paraId="76ECE553" w14:textId="77777777" w:rsidR="005D25FD" w:rsidRDefault="005D25FD" w:rsidP="005D25FD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92695F6" w14:textId="77777777" w:rsidR="005D25FD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It is known that  </w:t>
      </w:r>
      <w:r w:rsidRPr="0056695E">
        <w:rPr>
          <w:rFonts w:ascii="Arial" w:hAnsi="Arial" w:cs="Arial"/>
          <w:position w:val="-28"/>
        </w:rPr>
        <w:object w:dxaOrig="1359" w:dyaOrig="680" w14:anchorId="575788A9">
          <v:shape id="_x0000_i1059" type="#_x0000_t75" style="width:67.5pt;height:34.5pt" o:ole="">
            <v:imagedata r:id="rId32" o:title=""/>
          </v:shape>
          <o:OLEObject Type="Embed" ProgID="Equation.DSMT4" ShapeID="_x0000_i1059" DrawAspect="Content" ObjectID="_1749421509" r:id="rId33"/>
        </w:object>
      </w:r>
      <w:r>
        <w:rPr>
          <w:rFonts w:ascii="Arial" w:hAnsi="Arial" w:cs="Arial"/>
          <w:bCs/>
          <w:i w:val="0"/>
          <w:szCs w:val="22"/>
        </w:rPr>
        <w:t xml:space="preserve">  is a solution to the equation   z</w:t>
      </w:r>
      <w:r w:rsidRPr="0056695E">
        <w:rPr>
          <w:rFonts w:ascii="Arial" w:hAnsi="Arial" w:cs="Arial"/>
          <w:bCs/>
          <w:i w:val="0"/>
          <w:szCs w:val="22"/>
          <w:vertAlign w:val="superscript"/>
        </w:rPr>
        <w:t>n</w:t>
      </w:r>
      <w:r>
        <w:rPr>
          <w:rFonts w:ascii="Arial" w:hAnsi="Arial" w:cs="Arial"/>
          <w:bCs/>
          <w:i w:val="0"/>
          <w:szCs w:val="22"/>
        </w:rPr>
        <w:t xml:space="preserve">  =  i.  Determine the set of possible values for the positive integer  n.                            </w:t>
      </w:r>
    </w:p>
    <w:p w14:paraId="58540576" w14:textId="77777777" w:rsidR="005D25FD" w:rsidRDefault="005D25FD" w:rsidP="005D25FD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5CEE5E3" w14:textId="77777777"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D55FE72" w14:textId="77777777"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70F321B" w14:textId="77777777"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2D0215B8" w14:textId="77777777"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407FA80" w14:textId="77777777" w:rsidR="004D16D9" w:rsidRDefault="004D16D9" w:rsidP="00004DC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121E55C" w14:textId="77777777" w:rsidR="004D16D9" w:rsidRDefault="004D16D9" w:rsidP="00004DC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C689A45" w14:textId="77777777" w:rsidR="00D136AA" w:rsidRPr="00D136AA" w:rsidRDefault="00D136AA" w:rsidP="00D136AA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sectPr w:rsidR="00D136AA" w:rsidRPr="00D136AA" w:rsidSect="005B4183">
      <w:headerReference w:type="even" r:id="rId34"/>
      <w:headerReference w:type="default" r:id="rId35"/>
      <w:footerReference w:type="even" r:id="rId36"/>
      <w:pgSz w:w="11907" w:h="16840" w:code="9"/>
      <w:pgMar w:top="862" w:right="1298" w:bottom="862" w:left="1298" w:header="720" w:footer="72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13E3FC" w14:textId="77777777" w:rsidR="004771FF" w:rsidRDefault="004771FF">
      <w:r>
        <w:separator/>
      </w:r>
    </w:p>
  </w:endnote>
  <w:endnote w:type="continuationSeparator" w:id="0">
    <w:p w14:paraId="6DCFE253" w14:textId="77777777" w:rsidR="004771FF" w:rsidRDefault="004771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599537" w14:textId="77777777" w:rsidR="000C58B0" w:rsidRPr="00187172" w:rsidRDefault="000C58B0" w:rsidP="008D5B59">
    <w:pPr>
      <w:pStyle w:val="Footer"/>
      <w:tabs>
        <w:tab w:val="clear" w:pos="4153"/>
        <w:tab w:val="clear" w:pos="8306"/>
        <w:tab w:val="center" w:pos="4536"/>
        <w:tab w:val="right" w:pos="9214"/>
      </w:tabs>
      <w:rPr>
        <w:b/>
        <w:sz w:val="20"/>
      </w:rPr>
    </w:pPr>
    <w:r>
      <w:tab/>
    </w:r>
    <w:r w:rsidRPr="00187172">
      <w:rPr>
        <w:sz w:val="20"/>
      </w:rPr>
      <w:t>See next page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C4D63B" w14:textId="77777777" w:rsidR="004771FF" w:rsidRDefault="004771FF">
      <w:r>
        <w:separator/>
      </w:r>
    </w:p>
  </w:footnote>
  <w:footnote w:type="continuationSeparator" w:id="0">
    <w:p w14:paraId="4B5C6C13" w14:textId="77777777" w:rsidR="004771FF" w:rsidRDefault="004771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D75DEB" w14:textId="77777777" w:rsidR="000C58B0" w:rsidRPr="00D745C5" w:rsidRDefault="000C58B0" w:rsidP="00187172">
    <w:pPr>
      <w:pStyle w:val="Header"/>
      <w:rPr>
        <w:sz w:val="20"/>
      </w:rPr>
    </w:pPr>
    <w:r>
      <w:rPr>
        <w:sz w:val="20"/>
      </w:rPr>
      <w:t xml:space="preserve">MAS </w:t>
    </w:r>
    <w:r w:rsidRPr="00D745C5">
      <w:rPr>
        <w:sz w:val="20"/>
      </w:rPr>
      <w:t>3C</w:t>
    </w:r>
    <w:r>
      <w:rPr>
        <w:sz w:val="20"/>
      </w:rPr>
      <w:t>D</w:t>
    </w:r>
    <w:r w:rsidRPr="00D745C5">
      <w:rPr>
        <w:sz w:val="20"/>
      </w:rPr>
      <w:t xml:space="preserve"> </w:t>
    </w:r>
    <w:r>
      <w:rPr>
        <w:sz w:val="20"/>
      </w:rPr>
      <w:t>Semester 2  2010</w:t>
    </w:r>
    <w:r w:rsidRPr="00D745C5">
      <w:rPr>
        <w:sz w:val="20"/>
      </w:rPr>
      <w:t xml:space="preserve">     </w:t>
    </w:r>
    <w:r>
      <w:rPr>
        <w:sz w:val="20"/>
      </w:rPr>
      <w:tab/>
    </w:r>
    <w:r w:rsidRPr="00D745C5">
      <w:rPr>
        <w:sz w:val="20"/>
      </w:rPr>
      <w:t xml:space="preserve">Section 1 :  Calculator-free </w:t>
    </w:r>
    <w:r>
      <w:rPr>
        <w:sz w:val="20"/>
      </w:rPr>
      <w:t xml:space="preserve"> [40 marks]</w:t>
    </w:r>
  </w:p>
  <w:p w14:paraId="213AE082" w14:textId="77777777" w:rsidR="000C58B0" w:rsidRPr="00187172" w:rsidRDefault="000C58B0">
    <w:pPr>
      <w:pStyle w:val="Header"/>
      <w:rPr>
        <w:b/>
        <w:sz w:val="20"/>
      </w:rPr>
    </w:pPr>
    <w:r w:rsidRPr="00D745C5">
      <w:rPr>
        <w:b/>
        <w:sz w:val="20"/>
      </w:rPr>
      <w:t>MARKING KEY and SOLUTION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887E16" w14:textId="77777777" w:rsidR="000C58B0" w:rsidRPr="00D745C5" w:rsidRDefault="000C58B0" w:rsidP="0027664F">
    <w:pPr>
      <w:pStyle w:val="Header"/>
      <w:jc w:val="right"/>
      <w:rPr>
        <w:sz w:val="20"/>
      </w:rPr>
    </w:pPr>
    <w:r>
      <w:rPr>
        <w:sz w:val="20"/>
      </w:rPr>
      <w:t xml:space="preserve">MAS </w:t>
    </w:r>
    <w:r w:rsidRPr="00D745C5">
      <w:rPr>
        <w:sz w:val="20"/>
      </w:rPr>
      <w:t>3C</w:t>
    </w:r>
    <w:r>
      <w:rPr>
        <w:sz w:val="20"/>
      </w:rPr>
      <w:t>D</w:t>
    </w:r>
    <w:r w:rsidRPr="00D745C5">
      <w:rPr>
        <w:sz w:val="20"/>
      </w:rPr>
      <w:t xml:space="preserve"> </w:t>
    </w:r>
    <w:r>
      <w:rPr>
        <w:sz w:val="20"/>
      </w:rPr>
      <w:t>Semester 2  2010</w:t>
    </w:r>
    <w:r w:rsidRPr="00D745C5">
      <w:rPr>
        <w:sz w:val="20"/>
      </w:rPr>
      <w:t xml:space="preserve">     </w:t>
    </w:r>
    <w:r>
      <w:rPr>
        <w:sz w:val="20"/>
      </w:rPr>
      <w:tab/>
    </w:r>
    <w:r w:rsidRPr="00D745C5">
      <w:rPr>
        <w:sz w:val="20"/>
      </w:rPr>
      <w:t xml:space="preserve">Section 1 :  Calculator-free </w:t>
    </w:r>
    <w:r>
      <w:rPr>
        <w:sz w:val="20"/>
      </w:rPr>
      <w:t xml:space="preserve"> [40 marks]</w:t>
    </w:r>
  </w:p>
  <w:p w14:paraId="6E59FFAF" w14:textId="77777777" w:rsidR="000C58B0" w:rsidRPr="00D745C5" w:rsidRDefault="000C58B0" w:rsidP="0027664F">
    <w:pPr>
      <w:pStyle w:val="Header"/>
      <w:jc w:val="right"/>
      <w:rPr>
        <w:b/>
        <w:sz w:val="20"/>
      </w:rPr>
    </w:pPr>
    <w:r w:rsidRPr="00D745C5">
      <w:rPr>
        <w:b/>
        <w:sz w:val="20"/>
      </w:rPr>
      <w:t>MARKING KEY and SOLU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F"/>
    <w:multiLevelType w:val="singleLevel"/>
    <w:tmpl w:val="BFA80B5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 w15:restartNumberingAfterBreak="0">
    <w:nsid w:val="02093502"/>
    <w:multiLevelType w:val="hybridMultilevel"/>
    <w:tmpl w:val="856625E8"/>
    <w:lvl w:ilvl="0" w:tplc="F1C6CC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1C6B25"/>
    <w:multiLevelType w:val="hybridMultilevel"/>
    <w:tmpl w:val="5A1E8ED4"/>
    <w:lvl w:ilvl="0" w:tplc="ECB22326">
      <w:start w:val="1"/>
      <w:numFmt w:val="lowerLetter"/>
      <w:lvlText w:val="(%1)"/>
      <w:lvlJc w:val="left"/>
      <w:pPr>
        <w:ind w:left="2586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66" w:hanging="360"/>
      </w:pPr>
    </w:lvl>
    <w:lvl w:ilvl="2" w:tplc="0C09001B" w:tentative="1">
      <w:start w:val="1"/>
      <w:numFmt w:val="lowerRoman"/>
      <w:lvlText w:val="%3."/>
      <w:lvlJc w:val="right"/>
      <w:pPr>
        <w:ind w:left="2586" w:hanging="180"/>
      </w:pPr>
    </w:lvl>
    <w:lvl w:ilvl="3" w:tplc="0C09000F" w:tentative="1">
      <w:start w:val="1"/>
      <w:numFmt w:val="decimal"/>
      <w:lvlText w:val="%4."/>
      <w:lvlJc w:val="left"/>
      <w:pPr>
        <w:ind w:left="3306" w:hanging="360"/>
      </w:pPr>
    </w:lvl>
    <w:lvl w:ilvl="4" w:tplc="0C090019" w:tentative="1">
      <w:start w:val="1"/>
      <w:numFmt w:val="lowerLetter"/>
      <w:lvlText w:val="%5."/>
      <w:lvlJc w:val="left"/>
      <w:pPr>
        <w:ind w:left="4026" w:hanging="360"/>
      </w:pPr>
    </w:lvl>
    <w:lvl w:ilvl="5" w:tplc="0C09001B" w:tentative="1">
      <w:start w:val="1"/>
      <w:numFmt w:val="lowerRoman"/>
      <w:lvlText w:val="%6."/>
      <w:lvlJc w:val="right"/>
      <w:pPr>
        <w:ind w:left="4746" w:hanging="180"/>
      </w:pPr>
    </w:lvl>
    <w:lvl w:ilvl="6" w:tplc="0C09000F" w:tentative="1">
      <w:start w:val="1"/>
      <w:numFmt w:val="decimal"/>
      <w:lvlText w:val="%7."/>
      <w:lvlJc w:val="left"/>
      <w:pPr>
        <w:ind w:left="5466" w:hanging="360"/>
      </w:pPr>
    </w:lvl>
    <w:lvl w:ilvl="7" w:tplc="0C090019" w:tentative="1">
      <w:start w:val="1"/>
      <w:numFmt w:val="lowerLetter"/>
      <w:lvlText w:val="%8."/>
      <w:lvlJc w:val="left"/>
      <w:pPr>
        <w:ind w:left="6186" w:hanging="360"/>
      </w:pPr>
    </w:lvl>
    <w:lvl w:ilvl="8" w:tplc="0C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 w15:restartNumberingAfterBreak="0">
    <w:nsid w:val="230C3690"/>
    <w:multiLevelType w:val="hybridMultilevel"/>
    <w:tmpl w:val="C42A26A2"/>
    <w:lvl w:ilvl="0" w:tplc="CD34F00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2EC45769"/>
    <w:multiLevelType w:val="hybridMultilevel"/>
    <w:tmpl w:val="559CA306"/>
    <w:lvl w:ilvl="0" w:tplc="FCD407C4">
      <w:start w:val="5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352DB7"/>
    <w:multiLevelType w:val="hybridMultilevel"/>
    <w:tmpl w:val="E9727DA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DC6B24"/>
    <w:multiLevelType w:val="hybridMultilevel"/>
    <w:tmpl w:val="6924FA16"/>
    <w:lvl w:ilvl="0" w:tplc="A61E5E52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4714D0"/>
    <w:multiLevelType w:val="hybridMultilevel"/>
    <w:tmpl w:val="20F24EDE"/>
    <w:lvl w:ilvl="0" w:tplc="96E0770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FD45B9"/>
    <w:multiLevelType w:val="hybridMultilevel"/>
    <w:tmpl w:val="41E2FA64"/>
    <w:lvl w:ilvl="0" w:tplc="6FE40FB4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DD4343"/>
    <w:multiLevelType w:val="hybridMultilevel"/>
    <w:tmpl w:val="32B0F368"/>
    <w:lvl w:ilvl="0" w:tplc="411E8706">
      <w:start w:val="4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AF56992"/>
    <w:multiLevelType w:val="multilevel"/>
    <w:tmpl w:val="F7287808"/>
    <w:lvl w:ilvl="0">
      <w:start w:val="1"/>
      <w:numFmt w:val="decimal"/>
      <w:pStyle w:val="ListNumber3"/>
      <w:lvlText w:val="%1."/>
      <w:lvlJc w:val="left"/>
      <w:pPr>
        <w:tabs>
          <w:tab w:val="num" w:pos="794"/>
        </w:tabs>
        <w:ind w:left="794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2">
      <w:start w:val="1"/>
      <w:numFmt w:val="lowerRoman"/>
      <w:pStyle w:val="ListNumber3"/>
      <w:lvlText w:val="(%3)"/>
      <w:lvlJc w:val="right"/>
      <w:pPr>
        <w:tabs>
          <w:tab w:val="num" w:pos="794"/>
        </w:tabs>
        <w:ind w:left="794" w:hanging="227"/>
      </w:pPr>
      <w:rPr>
        <w:rFonts w:ascii="Arial" w:hAnsi="Arial" w:hint="default"/>
        <w:b w:val="0"/>
        <w:i w:val="0"/>
        <w:sz w:val="22"/>
        <w:szCs w:val="22"/>
      </w:r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495"/>
        </w:tabs>
        <w:ind w:left="2495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794"/>
        </w:tabs>
        <w:ind w:left="794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897"/>
        </w:tabs>
        <w:ind w:left="28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57"/>
        </w:tabs>
        <w:ind w:left="32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17"/>
        </w:tabs>
        <w:ind w:left="36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77"/>
        </w:tabs>
        <w:ind w:left="3977" w:hanging="360"/>
      </w:pPr>
      <w:rPr>
        <w:rFonts w:hint="default"/>
      </w:rPr>
    </w:lvl>
  </w:abstractNum>
  <w:abstractNum w:abstractNumId="11" w15:restartNumberingAfterBreak="0">
    <w:nsid w:val="4FF76B6E"/>
    <w:multiLevelType w:val="hybridMultilevel"/>
    <w:tmpl w:val="C7DCD10A"/>
    <w:lvl w:ilvl="0" w:tplc="528E914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1085A7E"/>
    <w:multiLevelType w:val="hybridMultilevel"/>
    <w:tmpl w:val="9E909578"/>
    <w:lvl w:ilvl="0" w:tplc="CD34F00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549B72FE"/>
    <w:multiLevelType w:val="hybridMultilevel"/>
    <w:tmpl w:val="B2DAEBC8"/>
    <w:lvl w:ilvl="0" w:tplc="CEDED1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B104932"/>
    <w:multiLevelType w:val="hybridMultilevel"/>
    <w:tmpl w:val="76423B7C"/>
    <w:lvl w:ilvl="0" w:tplc="0EEAAB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B4E7DAC"/>
    <w:multiLevelType w:val="hybridMultilevel"/>
    <w:tmpl w:val="DF02D6C6"/>
    <w:lvl w:ilvl="0" w:tplc="C7A22916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ECB22326">
      <w:start w:val="1"/>
      <w:numFmt w:val="lowerLetter"/>
      <w:lvlText w:val="(%2)"/>
      <w:lvlJc w:val="left"/>
      <w:pPr>
        <w:ind w:left="2160" w:hanging="72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C34771B"/>
    <w:multiLevelType w:val="hybridMultilevel"/>
    <w:tmpl w:val="10AAB694"/>
    <w:lvl w:ilvl="0" w:tplc="55505DE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EC02B93"/>
    <w:multiLevelType w:val="hybridMultilevel"/>
    <w:tmpl w:val="6008AF4A"/>
    <w:lvl w:ilvl="0" w:tplc="7A76A2A6">
      <w:start w:val="1"/>
      <w:numFmt w:val="lowerLetter"/>
      <w:lvlText w:val="(%1)"/>
      <w:lvlJc w:val="left"/>
      <w:pPr>
        <w:ind w:left="108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0805E6A"/>
    <w:multiLevelType w:val="hybridMultilevel"/>
    <w:tmpl w:val="0DD64348"/>
    <w:lvl w:ilvl="0" w:tplc="6010A234">
      <w:start w:val="2"/>
      <w:numFmt w:val="lowerLetter"/>
      <w:lvlText w:val="(%1)"/>
      <w:lvlJc w:val="left"/>
      <w:pPr>
        <w:ind w:left="1200" w:hanging="84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433FD5"/>
    <w:multiLevelType w:val="hybridMultilevel"/>
    <w:tmpl w:val="0AEC70FE"/>
    <w:lvl w:ilvl="0" w:tplc="C6485F34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444"/>
        </w:tabs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164"/>
        </w:tabs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84"/>
        </w:tabs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04"/>
        </w:tabs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324"/>
        </w:tabs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044"/>
        </w:tabs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764"/>
        </w:tabs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84"/>
        </w:tabs>
        <w:ind w:left="7484" w:hanging="360"/>
      </w:pPr>
      <w:rPr>
        <w:rFonts w:ascii="Wingdings" w:hAnsi="Wingdings" w:hint="default"/>
      </w:rPr>
    </w:lvl>
  </w:abstractNum>
  <w:abstractNum w:abstractNumId="20" w15:restartNumberingAfterBreak="0">
    <w:nsid w:val="637F3AA5"/>
    <w:multiLevelType w:val="hybridMultilevel"/>
    <w:tmpl w:val="A7840AAC"/>
    <w:lvl w:ilvl="0" w:tplc="D3948FE8">
      <w:start w:val="1"/>
      <w:numFmt w:val="lowerRoman"/>
      <w:lvlText w:val="(%1)"/>
      <w:lvlJc w:val="left"/>
      <w:pPr>
        <w:ind w:left="1440" w:hanging="720"/>
      </w:pPr>
      <w:rPr>
        <w:rFonts w:hint="default"/>
        <w:i w:val="0"/>
      </w:rPr>
    </w:lvl>
    <w:lvl w:ilvl="1" w:tplc="43021FE4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AB20A2D"/>
    <w:multiLevelType w:val="hybridMultilevel"/>
    <w:tmpl w:val="BDE8237C"/>
    <w:lvl w:ilvl="0" w:tplc="9438BA00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F7605E"/>
    <w:multiLevelType w:val="hybridMultilevel"/>
    <w:tmpl w:val="A8E85C4A"/>
    <w:lvl w:ilvl="0" w:tplc="1AF0AB32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2330DD"/>
    <w:multiLevelType w:val="hybridMultilevel"/>
    <w:tmpl w:val="B10C94DA"/>
    <w:lvl w:ilvl="0" w:tplc="FB60158A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39E3CED"/>
    <w:multiLevelType w:val="hybridMultilevel"/>
    <w:tmpl w:val="05700A7E"/>
    <w:lvl w:ilvl="0" w:tplc="9A4037A4">
      <w:start w:val="1"/>
      <w:numFmt w:val="lowerLetter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592460E"/>
    <w:multiLevelType w:val="hybridMultilevel"/>
    <w:tmpl w:val="2DAA4578"/>
    <w:lvl w:ilvl="0" w:tplc="89D8B8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6F8667C"/>
    <w:multiLevelType w:val="hybridMultilevel"/>
    <w:tmpl w:val="3CBC52C8"/>
    <w:lvl w:ilvl="0" w:tplc="F1B66C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7BAD7950"/>
    <w:multiLevelType w:val="hybridMultilevel"/>
    <w:tmpl w:val="E37CBD48"/>
    <w:lvl w:ilvl="0" w:tplc="8BE69FF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C4A6378"/>
    <w:multiLevelType w:val="hybridMultilevel"/>
    <w:tmpl w:val="384C28E2"/>
    <w:lvl w:ilvl="0" w:tplc="E6E8F7E0">
      <w:start w:val="1"/>
      <w:numFmt w:val="lowerRoman"/>
      <w:lvlText w:val="(%1)"/>
      <w:lvlJc w:val="left"/>
      <w:pPr>
        <w:ind w:left="1288" w:hanging="720"/>
      </w:pPr>
      <w:rPr>
        <w:rFonts w:hint="default"/>
        <w:i w:val="0"/>
        <w:u w:val="none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660043333">
    <w:abstractNumId w:val="26"/>
  </w:num>
  <w:num w:numId="2" w16cid:durableId="2120491806">
    <w:abstractNumId w:val="14"/>
  </w:num>
  <w:num w:numId="3" w16cid:durableId="2009139874">
    <w:abstractNumId w:val="10"/>
  </w:num>
  <w:num w:numId="4" w16cid:durableId="128781030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6550105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1614173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78160188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89843935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328368000">
    <w:abstractNumId w:val="19"/>
  </w:num>
  <w:num w:numId="10" w16cid:durableId="202022860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5272214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40862109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4995480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32304787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20379048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32698607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85931485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43563420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31243900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433375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706177415">
    <w:abstractNumId w:val="0"/>
  </w:num>
  <w:num w:numId="22" w16cid:durableId="1984001959">
    <w:abstractNumId w:val="25"/>
  </w:num>
  <w:num w:numId="23" w16cid:durableId="354282">
    <w:abstractNumId w:val="23"/>
  </w:num>
  <w:num w:numId="24" w16cid:durableId="1020090187">
    <w:abstractNumId w:val="17"/>
  </w:num>
  <w:num w:numId="25" w16cid:durableId="632902749">
    <w:abstractNumId w:val="6"/>
  </w:num>
  <w:num w:numId="26" w16cid:durableId="1743284625">
    <w:abstractNumId w:val="22"/>
  </w:num>
  <w:num w:numId="27" w16cid:durableId="936256924">
    <w:abstractNumId w:val="1"/>
  </w:num>
  <w:num w:numId="28" w16cid:durableId="1046374035">
    <w:abstractNumId w:val="15"/>
  </w:num>
  <w:num w:numId="29" w16cid:durableId="747849059">
    <w:abstractNumId w:val="11"/>
  </w:num>
  <w:num w:numId="30" w16cid:durableId="73286505">
    <w:abstractNumId w:val="16"/>
  </w:num>
  <w:num w:numId="31" w16cid:durableId="1093741887">
    <w:abstractNumId w:val="28"/>
  </w:num>
  <w:num w:numId="32" w16cid:durableId="797139562">
    <w:abstractNumId w:val="13"/>
  </w:num>
  <w:num w:numId="33" w16cid:durableId="2130977014">
    <w:abstractNumId w:val="20"/>
  </w:num>
  <w:num w:numId="34" w16cid:durableId="396713219">
    <w:abstractNumId w:val="5"/>
  </w:num>
  <w:num w:numId="35" w16cid:durableId="466364367">
    <w:abstractNumId w:val="27"/>
  </w:num>
  <w:num w:numId="36" w16cid:durableId="737828298">
    <w:abstractNumId w:val="2"/>
  </w:num>
  <w:num w:numId="37" w16cid:durableId="226578004">
    <w:abstractNumId w:val="3"/>
  </w:num>
  <w:num w:numId="38" w16cid:durableId="811943858">
    <w:abstractNumId w:val="12"/>
  </w:num>
  <w:num w:numId="39" w16cid:durableId="993266657">
    <w:abstractNumId w:val="21"/>
  </w:num>
  <w:num w:numId="40" w16cid:durableId="1615207243">
    <w:abstractNumId w:val="9"/>
  </w:num>
  <w:num w:numId="41" w16cid:durableId="559560304">
    <w:abstractNumId w:val="4"/>
  </w:num>
  <w:num w:numId="42" w16cid:durableId="49547876">
    <w:abstractNumId w:val="8"/>
  </w:num>
  <w:num w:numId="43" w16cid:durableId="105005627">
    <w:abstractNumId w:val="7"/>
  </w:num>
  <w:num w:numId="44" w16cid:durableId="404031860">
    <w:abstractNumId w:val="24"/>
  </w:num>
  <w:num w:numId="45" w16cid:durableId="87238237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601E"/>
    <w:rsid w:val="00000C61"/>
    <w:rsid w:val="00004DC1"/>
    <w:rsid w:val="00006279"/>
    <w:rsid w:val="00010705"/>
    <w:rsid w:val="00010E76"/>
    <w:rsid w:val="00015224"/>
    <w:rsid w:val="00015C96"/>
    <w:rsid w:val="00016FB5"/>
    <w:rsid w:val="000201A0"/>
    <w:rsid w:val="00020A5E"/>
    <w:rsid w:val="0002114B"/>
    <w:rsid w:val="00025E8E"/>
    <w:rsid w:val="00026790"/>
    <w:rsid w:val="00033F9D"/>
    <w:rsid w:val="00037DF3"/>
    <w:rsid w:val="00043BB6"/>
    <w:rsid w:val="00046DC0"/>
    <w:rsid w:val="0005256B"/>
    <w:rsid w:val="00053373"/>
    <w:rsid w:val="0006315D"/>
    <w:rsid w:val="000701B2"/>
    <w:rsid w:val="00072555"/>
    <w:rsid w:val="000811BD"/>
    <w:rsid w:val="000817B6"/>
    <w:rsid w:val="00083D63"/>
    <w:rsid w:val="0008694C"/>
    <w:rsid w:val="00091983"/>
    <w:rsid w:val="00097082"/>
    <w:rsid w:val="00097EA4"/>
    <w:rsid w:val="000A736A"/>
    <w:rsid w:val="000B07BB"/>
    <w:rsid w:val="000B2C10"/>
    <w:rsid w:val="000B3231"/>
    <w:rsid w:val="000B3C3A"/>
    <w:rsid w:val="000C58B0"/>
    <w:rsid w:val="000D05A6"/>
    <w:rsid w:val="000D41B1"/>
    <w:rsid w:val="000D4F38"/>
    <w:rsid w:val="000D6865"/>
    <w:rsid w:val="000D6C41"/>
    <w:rsid w:val="000E46DD"/>
    <w:rsid w:val="000E507E"/>
    <w:rsid w:val="000E5421"/>
    <w:rsid w:val="000E5775"/>
    <w:rsid w:val="000E6E70"/>
    <w:rsid w:val="000E7953"/>
    <w:rsid w:val="000E7A17"/>
    <w:rsid w:val="000F1987"/>
    <w:rsid w:val="000F1EA5"/>
    <w:rsid w:val="0010153F"/>
    <w:rsid w:val="001024C8"/>
    <w:rsid w:val="001057F9"/>
    <w:rsid w:val="00110851"/>
    <w:rsid w:val="00114890"/>
    <w:rsid w:val="0012025F"/>
    <w:rsid w:val="00122C0A"/>
    <w:rsid w:val="00123198"/>
    <w:rsid w:val="0012428C"/>
    <w:rsid w:val="00124D12"/>
    <w:rsid w:val="00125B92"/>
    <w:rsid w:val="0012717A"/>
    <w:rsid w:val="00127EBF"/>
    <w:rsid w:val="00136F7C"/>
    <w:rsid w:val="001449BA"/>
    <w:rsid w:val="00146571"/>
    <w:rsid w:val="0015096D"/>
    <w:rsid w:val="00150C72"/>
    <w:rsid w:val="001573E9"/>
    <w:rsid w:val="00161C7A"/>
    <w:rsid w:val="00162340"/>
    <w:rsid w:val="00163C8A"/>
    <w:rsid w:val="00164CFE"/>
    <w:rsid w:val="00167A36"/>
    <w:rsid w:val="00167D6A"/>
    <w:rsid w:val="001756E1"/>
    <w:rsid w:val="00185DBC"/>
    <w:rsid w:val="00187172"/>
    <w:rsid w:val="001A0528"/>
    <w:rsid w:val="001A333B"/>
    <w:rsid w:val="001A6D93"/>
    <w:rsid w:val="001A7916"/>
    <w:rsid w:val="001A7ACA"/>
    <w:rsid w:val="001B0629"/>
    <w:rsid w:val="001B4442"/>
    <w:rsid w:val="001B4DD2"/>
    <w:rsid w:val="001B6A35"/>
    <w:rsid w:val="001B6B05"/>
    <w:rsid w:val="001B7A20"/>
    <w:rsid w:val="001C152E"/>
    <w:rsid w:val="001C220A"/>
    <w:rsid w:val="001C255E"/>
    <w:rsid w:val="001C4FBB"/>
    <w:rsid w:val="001D13D5"/>
    <w:rsid w:val="001D2139"/>
    <w:rsid w:val="001D3B14"/>
    <w:rsid w:val="001D46F7"/>
    <w:rsid w:val="001E23EA"/>
    <w:rsid w:val="001E27DE"/>
    <w:rsid w:val="001E302A"/>
    <w:rsid w:val="001E3186"/>
    <w:rsid w:val="001E5AA2"/>
    <w:rsid w:val="001E6B79"/>
    <w:rsid w:val="001E72FF"/>
    <w:rsid w:val="001F0C03"/>
    <w:rsid w:val="00201123"/>
    <w:rsid w:val="00202D47"/>
    <w:rsid w:val="00203A6B"/>
    <w:rsid w:val="00204928"/>
    <w:rsid w:val="00205142"/>
    <w:rsid w:val="002067C2"/>
    <w:rsid w:val="00210C3B"/>
    <w:rsid w:val="00213078"/>
    <w:rsid w:val="00213562"/>
    <w:rsid w:val="00216290"/>
    <w:rsid w:val="0021680B"/>
    <w:rsid w:val="00216E8E"/>
    <w:rsid w:val="00223125"/>
    <w:rsid w:val="002236ED"/>
    <w:rsid w:val="00225F4E"/>
    <w:rsid w:val="0022626D"/>
    <w:rsid w:val="00226791"/>
    <w:rsid w:val="002267FA"/>
    <w:rsid w:val="0024101A"/>
    <w:rsid w:val="00245A70"/>
    <w:rsid w:val="002543D4"/>
    <w:rsid w:val="002603C7"/>
    <w:rsid w:val="002628E5"/>
    <w:rsid w:val="0026740E"/>
    <w:rsid w:val="00273083"/>
    <w:rsid w:val="0027664F"/>
    <w:rsid w:val="00280F1E"/>
    <w:rsid w:val="002834A3"/>
    <w:rsid w:val="00286F52"/>
    <w:rsid w:val="00291935"/>
    <w:rsid w:val="002951A4"/>
    <w:rsid w:val="00295DE8"/>
    <w:rsid w:val="002A14B5"/>
    <w:rsid w:val="002A5560"/>
    <w:rsid w:val="002A5672"/>
    <w:rsid w:val="002A677D"/>
    <w:rsid w:val="002A6C00"/>
    <w:rsid w:val="002A6C04"/>
    <w:rsid w:val="002B000C"/>
    <w:rsid w:val="002B7CB1"/>
    <w:rsid w:val="002D0F83"/>
    <w:rsid w:val="002D6902"/>
    <w:rsid w:val="002E1F72"/>
    <w:rsid w:val="002E5413"/>
    <w:rsid w:val="002E5C4C"/>
    <w:rsid w:val="002E695A"/>
    <w:rsid w:val="002E6DA8"/>
    <w:rsid w:val="002E7B49"/>
    <w:rsid w:val="002F11AC"/>
    <w:rsid w:val="002F1A17"/>
    <w:rsid w:val="002F2A27"/>
    <w:rsid w:val="002F3A3B"/>
    <w:rsid w:val="002F58BD"/>
    <w:rsid w:val="002F6206"/>
    <w:rsid w:val="00304115"/>
    <w:rsid w:val="00306836"/>
    <w:rsid w:val="0031208B"/>
    <w:rsid w:val="003151BC"/>
    <w:rsid w:val="00322212"/>
    <w:rsid w:val="00327536"/>
    <w:rsid w:val="00331713"/>
    <w:rsid w:val="00331EDE"/>
    <w:rsid w:val="003369D4"/>
    <w:rsid w:val="00337FF7"/>
    <w:rsid w:val="00343921"/>
    <w:rsid w:val="00344495"/>
    <w:rsid w:val="003444E3"/>
    <w:rsid w:val="0034601E"/>
    <w:rsid w:val="00350025"/>
    <w:rsid w:val="00352845"/>
    <w:rsid w:val="003543E4"/>
    <w:rsid w:val="00364E93"/>
    <w:rsid w:val="00373A7C"/>
    <w:rsid w:val="00377A5C"/>
    <w:rsid w:val="003840BD"/>
    <w:rsid w:val="00384AEF"/>
    <w:rsid w:val="00394DA0"/>
    <w:rsid w:val="00394F38"/>
    <w:rsid w:val="00396B72"/>
    <w:rsid w:val="003A13F0"/>
    <w:rsid w:val="003A50DA"/>
    <w:rsid w:val="003B0F0D"/>
    <w:rsid w:val="003B3317"/>
    <w:rsid w:val="003B4155"/>
    <w:rsid w:val="003B48C8"/>
    <w:rsid w:val="003B4E39"/>
    <w:rsid w:val="003B5374"/>
    <w:rsid w:val="003B73F3"/>
    <w:rsid w:val="003C5B95"/>
    <w:rsid w:val="003E2450"/>
    <w:rsid w:val="003E3CFB"/>
    <w:rsid w:val="003E4D86"/>
    <w:rsid w:val="003E5504"/>
    <w:rsid w:val="003E6FC6"/>
    <w:rsid w:val="003E7D32"/>
    <w:rsid w:val="003F1E90"/>
    <w:rsid w:val="003F2914"/>
    <w:rsid w:val="00406776"/>
    <w:rsid w:val="00407187"/>
    <w:rsid w:val="004075FC"/>
    <w:rsid w:val="00412374"/>
    <w:rsid w:val="0041324A"/>
    <w:rsid w:val="004141B2"/>
    <w:rsid w:val="00421906"/>
    <w:rsid w:val="004268BD"/>
    <w:rsid w:val="004347F2"/>
    <w:rsid w:val="0043565D"/>
    <w:rsid w:val="0043701D"/>
    <w:rsid w:val="00442695"/>
    <w:rsid w:val="00443021"/>
    <w:rsid w:val="00454BA3"/>
    <w:rsid w:val="00456D2C"/>
    <w:rsid w:val="00464207"/>
    <w:rsid w:val="0046721F"/>
    <w:rsid w:val="0047200C"/>
    <w:rsid w:val="00474AA4"/>
    <w:rsid w:val="004771FF"/>
    <w:rsid w:val="004802EE"/>
    <w:rsid w:val="00482CCA"/>
    <w:rsid w:val="0048414C"/>
    <w:rsid w:val="00485BC8"/>
    <w:rsid w:val="00491DE4"/>
    <w:rsid w:val="00494515"/>
    <w:rsid w:val="00494DBB"/>
    <w:rsid w:val="00497382"/>
    <w:rsid w:val="004A100F"/>
    <w:rsid w:val="004A248F"/>
    <w:rsid w:val="004A45F0"/>
    <w:rsid w:val="004A4B95"/>
    <w:rsid w:val="004A7526"/>
    <w:rsid w:val="004B5FB3"/>
    <w:rsid w:val="004B6731"/>
    <w:rsid w:val="004D0BF5"/>
    <w:rsid w:val="004D16D9"/>
    <w:rsid w:val="004D1AC7"/>
    <w:rsid w:val="004E7101"/>
    <w:rsid w:val="004F073A"/>
    <w:rsid w:val="004F0DB0"/>
    <w:rsid w:val="004F135E"/>
    <w:rsid w:val="004F4697"/>
    <w:rsid w:val="004F6E16"/>
    <w:rsid w:val="00504645"/>
    <w:rsid w:val="00510BE1"/>
    <w:rsid w:val="00512681"/>
    <w:rsid w:val="00516443"/>
    <w:rsid w:val="005166CA"/>
    <w:rsid w:val="00523F30"/>
    <w:rsid w:val="00526BAC"/>
    <w:rsid w:val="00530737"/>
    <w:rsid w:val="00535597"/>
    <w:rsid w:val="00537AC7"/>
    <w:rsid w:val="00540A68"/>
    <w:rsid w:val="00543495"/>
    <w:rsid w:val="00544BB3"/>
    <w:rsid w:val="00546FB8"/>
    <w:rsid w:val="00555949"/>
    <w:rsid w:val="00555B34"/>
    <w:rsid w:val="00563540"/>
    <w:rsid w:val="0057147E"/>
    <w:rsid w:val="005811B0"/>
    <w:rsid w:val="00587B06"/>
    <w:rsid w:val="00596548"/>
    <w:rsid w:val="005A230F"/>
    <w:rsid w:val="005A450F"/>
    <w:rsid w:val="005A49F4"/>
    <w:rsid w:val="005A50B0"/>
    <w:rsid w:val="005B0743"/>
    <w:rsid w:val="005B4183"/>
    <w:rsid w:val="005C5F3A"/>
    <w:rsid w:val="005D0C51"/>
    <w:rsid w:val="005D1131"/>
    <w:rsid w:val="005D19FB"/>
    <w:rsid w:val="005D1EE0"/>
    <w:rsid w:val="005D25FD"/>
    <w:rsid w:val="005E0C02"/>
    <w:rsid w:val="005E4191"/>
    <w:rsid w:val="005E5364"/>
    <w:rsid w:val="005F164C"/>
    <w:rsid w:val="005F18ED"/>
    <w:rsid w:val="005F6988"/>
    <w:rsid w:val="005F6CB7"/>
    <w:rsid w:val="00603C70"/>
    <w:rsid w:val="00604B57"/>
    <w:rsid w:val="006057D0"/>
    <w:rsid w:val="00611239"/>
    <w:rsid w:val="006131CD"/>
    <w:rsid w:val="00620EF1"/>
    <w:rsid w:val="006213CB"/>
    <w:rsid w:val="00623AE2"/>
    <w:rsid w:val="006248EB"/>
    <w:rsid w:val="00627294"/>
    <w:rsid w:val="006323AD"/>
    <w:rsid w:val="00637445"/>
    <w:rsid w:val="00646553"/>
    <w:rsid w:val="006470C4"/>
    <w:rsid w:val="00661BC6"/>
    <w:rsid w:val="00661D31"/>
    <w:rsid w:val="00672936"/>
    <w:rsid w:val="00681234"/>
    <w:rsid w:val="00682AE7"/>
    <w:rsid w:val="00685A48"/>
    <w:rsid w:val="006863B0"/>
    <w:rsid w:val="006903A6"/>
    <w:rsid w:val="00693600"/>
    <w:rsid w:val="0069385E"/>
    <w:rsid w:val="006961D0"/>
    <w:rsid w:val="00697E47"/>
    <w:rsid w:val="006A3B3C"/>
    <w:rsid w:val="006A732B"/>
    <w:rsid w:val="006A77A2"/>
    <w:rsid w:val="006B0899"/>
    <w:rsid w:val="006B1F47"/>
    <w:rsid w:val="006B2188"/>
    <w:rsid w:val="006B4C21"/>
    <w:rsid w:val="006B6E77"/>
    <w:rsid w:val="006C2E2F"/>
    <w:rsid w:val="006C5EC9"/>
    <w:rsid w:val="006D0B76"/>
    <w:rsid w:val="006D285E"/>
    <w:rsid w:val="006D3A6B"/>
    <w:rsid w:val="006E415E"/>
    <w:rsid w:val="006E6EF1"/>
    <w:rsid w:val="006E7891"/>
    <w:rsid w:val="006E7C24"/>
    <w:rsid w:val="006E7DC2"/>
    <w:rsid w:val="006F2512"/>
    <w:rsid w:val="006F330B"/>
    <w:rsid w:val="00701369"/>
    <w:rsid w:val="00701D60"/>
    <w:rsid w:val="00710B57"/>
    <w:rsid w:val="00710E01"/>
    <w:rsid w:val="0071474A"/>
    <w:rsid w:val="00715D12"/>
    <w:rsid w:val="00717C33"/>
    <w:rsid w:val="00723353"/>
    <w:rsid w:val="007245C1"/>
    <w:rsid w:val="00727292"/>
    <w:rsid w:val="00730DC8"/>
    <w:rsid w:val="00733B84"/>
    <w:rsid w:val="00735C4F"/>
    <w:rsid w:val="00740BCB"/>
    <w:rsid w:val="00750330"/>
    <w:rsid w:val="00752F48"/>
    <w:rsid w:val="00761EEE"/>
    <w:rsid w:val="00763308"/>
    <w:rsid w:val="007670C4"/>
    <w:rsid w:val="007727A8"/>
    <w:rsid w:val="007734AC"/>
    <w:rsid w:val="007861B6"/>
    <w:rsid w:val="00790A09"/>
    <w:rsid w:val="007919E5"/>
    <w:rsid w:val="00792014"/>
    <w:rsid w:val="00792F01"/>
    <w:rsid w:val="00793024"/>
    <w:rsid w:val="007A5CB3"/>
    <w:rsid w:val="007A7C74"/>
    <w:rsid w:val="007C1054"/>
    <w:rsid w:val="007C1E70"/>
    <w:rsid w:val="007C234E"/>
    <w:rsid w:val="007C62C4"/>
    <w:rsid w:val="007D1800"/>
    <w:rsid w:val="007D2E5B"/>
    <w:rsid w:val="007E276C"/>
    <w:rsid w:val="007E2FFD"/>
    <w:rsid w:val="007E4751"/>
    <w:rsid w:val="007E4755"/>
    <w:rsid w:val="007E75A7"/>
    <w:rsid w:val="007F5D36"/>
    <w:rsid w:val="007F7C99"/>
    <w:rsid w:val="008017AA"/>
    <w:rsid w:val="008018DD"/>
    <w:rsid w:val="00803E83"/>
    <w:rsid w:val="00812352"/>
    <w:rsid w:val="0081560B"/>
    <w:rsid w:val="00821913"/>
    <w:rsid w:val="0082361B"/>
    <w:rsid w:val="008304F9"/>
    <w:rsid w:val="00835112"/>
    <w:rsid w:val="00837BCC"/>
    <w:rsid w:val="00840373"/>
    <w:rsid w:val="00840AFB"/>
    <w:rsid w:val="0084103E"/>
    <w:rsid w:val="008446A8"/>
    <w:rsid w:val="0085702E"/>
    <w:rsid w:val="00860D8D"/>
    <w:rsid w:val="0086289D"/>
    <w:rsid w:val="00862A4C"/>
    <w:rsid w:val="008645FF"/>
    <w:rsid w:val="008666D8"/>
    <w:rsid w:val="0087000A"/>
    <w:rsid w:val="00872EF3"/>
    <w:rsid w:val="00875561"/>
    <w:rsid w:val="00875FD9"/>
    <w:rsid w:val="00877CE1"/>
    <w:rsid w:val="0088659F"/>
    <w:rsid w:val="00890584"/>
    <w:rsid w:val="00894C6C"/>
    <w:rsid w:val="008A274F"/>
    <w:rsid w:val="008A570B"/>
    <w:rsid w:val="008A7723"/>
    <w:rsid w:val="008B04AA"/>
    <w:rsid w:val="008B2F3F"/>
    <w:rsid w:val="008B6F6F"/>
    <w:rsid w:val="008C654E"/>
    <w:rsid w:val="008C6F37"/>
    <w:rsid w:val="008D118D"/>
    <w:rsid w:val="008D4D4B"/>
    <w:rsid w:val="008D5B59"/>
    <w:rsid w:val="008E349D"/>
    <w:rsid w:val="008E35EC"/>
    <w:rsid w:val="008E4702"/>
    <w:rsid w:val="008E5918"/>
    <w:rsid w:val="008E71C6"/>
    <w:rsid w:val="008E7277"/>
    <w:rsid w:val="008F2848"/>
    <w:rsid w:val="008F35BC"/>
    <w:rsid w:val="009129BE"/>
    <w:rsid w:val="00914AD2"/>
    <w:rsid w:val="009155D3"/>
    <w:rsid w:val="009167FF"/>
    <w:rsid w:val="00922D3D"/>
    <w:rsid w:val="00923CA1"/>
    <w:rsid w:val="009255F8"/>
    <w:rsid w:val="00927847"/>
    <w:rsid w:val="009301DB"/>
    <w:rsid w:val="009336D2"/>
    <w:rsid w:val="00934299"/>
    <w:rsid w:val="00941FC3"/>
    <w:rsid w:val="00942BAF"/>
    <w:rsid w:val="00943B04"/>
    <w:rsid w:val="00944610"/>
    <w:rsid w:val="0094564F"/>
    <w:rsid w:val="009475E0"/>
    <w:rsid w:val="009509CD"/>
    <w:rsid w:val="00950B3A"/>
    <w:rsid w:val="00950C01"/>
    <w:rsid w:val="0095162C"/>
    <w:rsid w:val="00952531"/>
    <w:rsid w:val="00952576"/>
    <w:rsid w:val="00972E0F"/>
    <w:rsid w:val="0097325C"/>
    <w:rsid w:val="0098266C"/>
    <w:rsid w:val="0098427B"/>
    <w:rsid w:val="00987F8E"/>
    <w:rsid w:val="00990831"/>
    <w:rsid w:val="00990853"/>
    <w:rsid w:val="00990E63"/>
    <w:rsid w:val="00994B72"/>
    <w:rsid w:val="00995783"/>
    <w:rsid w:val="009973A3"/>
    <w:rsid w:val="009A5590"/>
    <w:rsid w:val="009A5F1C"/>
    <w:rsid w:val="009B4CFD"/>
    <w:rsid w:val="009B5D46"/>
    <w:rsid w:val="009B5F4B"/>
    <w:rsid w:val="009C1A82"/>
    <w:rsid w:val="009C3014"/>
    <w:rsid w:val="009C3194"/>
    <w:rsid w:val="009D4163"/>
    <w:rsid w:val="009D72B3"/>
    <w:rsid w:val="009D7A6E"/>
    <w:rsid w:val="009E20F2"/>
    <w:rsid w:val="009E2501"/>
    <w:rsid w:val="009E25D1"/>
    <w:rsid w:val="009E6467"/>
    <w:rsid w:val="009E7BFB"/>
    <w:rsid w:val="009F1675"/>
    <w:rsid w:val="009F421A"/>
    <w:rsid w:val="009F6B38"/>
    <w:rsid w:val="009F70A4"/>
    <w:rsid w:val="00A00C6C"/>
    <w:rsid w:val="00A00D5C"/>
    <w:rsid w:val="00A1672D"/>
    <w:rsid w:val="00A2035C"/>
    <w:rsid w:val="00A25975"/>
    <w:rsid w:val="00A26316"/>
    <w:rsid w:val="00A302EA"/>
    <w:rsid w:val="00A318C9"/>
    <w:rsid w:val="00A32113"/>
    <w:rsid w:val="00A356B3"/>
    <w:rsid w:val="00A43920"/>
    <w:rsid w:val="00A51752"/>
    <w:rsid w:val="00A544D2"/>
    <w:rsid w:val="00A54E18"/>
    <w:rsid w:val="00A556A0"/>
    <w:rsid w:val="00A559C6"/>
    <w:rsid w:val="00A64E4F"/>
    <w:rsid w:val="00A67542"/>
    <w:rsid w:val="00A71E14"/>
    <w:rsid w:val="00A746D9"/>
    <w:rsid w:val="00A74D55"/>
    <w:rsid w:val="00A80A4C"/>
    <w:rsid w:val="00A912B4"/>
    <w:rsid w:val="00A96009"/>
    <w:rsid w:val="00A9649F"/>
    <w:rsid w:val="00A97304"/>
    <w:rsid w:val="00AA3DEB"/>
    <w:rsid w:val="00AA6350"/>
    <w:rsid w:val="00AB2145"/>
    <w:rsid w:val="00AC6389"/>
    <w:rsid w:val="00AD23D3"/>
    <w:rsid w:val="00AD26E4"/>
    <w:rsid w:val="00AE7426"/>
    <w:rsid w:val="00AF01F8"/>
    <w:rsid w:val="00B002F3"/>
    <w:rsid w:val="00B02E75"/>
    <w:rsid w:val="00B03249"/>
    <w:rsid w:val="00B037D1"/>
    <w:rsid w:val="00B041F7"/>
    <w:rsid w:val="00B07C31"/>
    <w:rsid w:val="00B11A5B"/>
    <w:rsid w:val="00B162C2"/>
    <w:rsid w:val="00B1789C"/>
    <w:rsid w:val="00B20991"/>
    <w:rsid w:val="00B23E62"/>
    <w:rsid w:val="00B3211A"/>
    <w:rsid w:val="00B32451"/>
    <w:rsid w:val="00B34B44"/>
    <w:rsid w:val="00B43835"/>
    <w:rsid w:val="00B4697E"/>
    <w:rsid w:val="00B63CDC"/>
    <w:rsid w:val="00B658A3"/>
    <w:rsid w:val="00B67B54"/>
    <w:rsid w:val="00B7157B"/>
    <w:rsid w:val="00B7229B"/>
    <w:rsid w:val="00B727EF"/>
    <w:rsid w:val="00B77196"/>
    <w:rsid w:val="00B777A2"/>
    <w:rsid w:val="00B8185B"/>
    <w:rsid w:val="00B81DB4"/>
    <w:rsid w:val="00B87CD0"/>
    <w:rsid w:val="00B91E22"/>
    <w:rsid w:val="00B96D32"/>
    <w:rsid w:val="00B973EE"/>
    <w:rsid w:val="00BA53BA"/>
    <w:rsid w:val="00BA58F5"/>
    <w:rsid w:val="00BB12FC"/>
    <w:rsid w:val="00BB4F21"/>
    <w:rsid w:val="00BC1741"/>
    <w:rsid w:val="00BC53DA"/>
    <w:rsid w:val="00BD1603"/>
    <w:rsid w:val="00BD2726"/>
    <w:rsid w:val="00BD2BF9"/>
    <w:rsid w:val="00BE4757"/>
    <w:rsid w:val="00BE4F60"/>
    <w:rsid w:val="00BE514E"/>
    <w:rsid w:val="00BE6818"/>
    <w:rsid w:val="00BE7CE2"/>
    <w:rsid w:val="00BF1943"/>
    <w:rsid w:val="00BF206F"/>
    <w:rsid w:val="00BF469E"/>
    <w:rsid w:val="00BF5B05"/>
    <w:rsid w:val="00C031C3"/>
    <w:rsid w:val="00C07310"/>
    <w:rsid w:val="00C128D9"/>
    <w:rsid w:val="00C13B46"/>
    <w:rsid w:val="00C16266"/>
    <w:rsid w:val="00C16CEB"/>
    <w:rsid w:val="00C17E92"/>
    <w:rsid w:val="00C21726"/>
    <w:rsid w:val="00C236BC"/>
    <w:rsid w:val="00C24686"/>
    <w:rsid w:val="00C248FD"/>
    <w:rsid w:val="00C2699A"/>
    <w:rsid w:val="00C31277"/>
    <w:rsid w:val="00C341EC"/>
    <w:rsid w:val="00C34CB0"/>
    <w:rsid w:val="00C43600"/>
    <w:rsid w:val="00C44BC7"/>
    <w:rsid w:val="00C5023F"/>
    <w:rsid w:val="00C522B4"/>
    <w:rsid w:val="00C52351"/>
    <w:rsid w:val="00C52B0D"/>
    <w:rsid w:val="00C56842"/>
    <w:rsid w:val="00C62597"/>
    <w:rsid w:val="00C6383F"/>
    <w:rsid w:val="00C66B14"/>
    <w:rsid w:val="00C70BCD"/>
    <w:rsid w:val="00C76383"/>
    <w:rsid w:val="00C76CC8"/>
    <w:rsid w:val="00C877AC"/>
    <w:rsid w:val="00C91C6A"/>
    <w:rsid w:val="00CA0309"/>
    <w:rsid w:val="00CA068A"/>
    <w:rsid w:val="00CA0B60"/>
    <w:rsid w:val="00CA59A7"/>
    <w:rsid w:val="00CA7D9B"/>
    <w:rsid w:val="00CB04BA"/>
    <w:rsid w:val="00CB1AEF"/>
    <w:rsid w:val="00CB1EE4"/>
    <w:rsid w:val="00CD53FC"/>
    <w:rsid w:val="00CD5426"/>
    <w:rsid w:val="00CE0FAC"/>
    <w:rsid w:val="00CE5740"/>
    <w:rsid w:val="00CE79C8"/>
    <w:rsid w:val="00D03159"/>
    <w:rsid w:val="00D0680D"/>
    <w:rsid w:val="00D07855"/>
    <w:rsid w:val="00D10C96"/>
    <w:rsid w:val="00D136AA"/>
    <w:rsid w:val="00D1654B"/>
    <w:rsid w:val="00D171AC"/>
    <w:rsid w:val="00D202E9"/>
    <w:rsid w:val="00D20723"/>
    <w:rsid w:val="00D22FAB"/>
    <w:rsid w:val="00D25753"/>
    <w:rsid w:val="00D26359"/>
    <w:rsid w:val="00D272F2"/>
    <w:rsid w:val="00D27BE2"/>
    <w:rsid w:val="00D3439E"/>
    <w:rsid w:val="00D4063E"/>
    <w:rsid w:val="00D500E0"/>
    <w:rsid w:val="00D54497"/>
    <w:rsid w:val="00D552CF"/>
    <w:rsid w:val="00D661D7"/>
    <w:rsid w:val="00D745C5"/>
    <w:rsid w:val="00D772DF"/>
    <w:rsid w:val="00D80064"/>
    <w:rsid w:val="00D8037B"/>
    <w:rsid w:val="00D84C64"/>
    <w:rsid w:val="00D87FC2"/>
    <w:rsid w:val="00D92DA7"/>
    <w:rsid w:val="00D943F2"/>
    <w:rsid w:val="00D9456E"/>
    <w:rsid w:val="00D95520"/>
    <w:rsid w:val="00D95703"/>
    <w:rsid w:val="00DA1ED7"/>
    <w:rsid w:val="00DA2527"/>
    <w:rsid w:val="00DA2A9A"/>
    <w:rsid w:val="00DA2D24"/>
    <w:rsid w:val="00DB01CB"/>
    <w:rsid w:val="00DB0639"/>
    <w:rsid w:val="00DB2624"/>
    <w:rsid w:val="00DB3475"/>
    <w:rsid w:val="00DB3BB5"/>
    <w:rsid w:val="00DD1B16"/>
    <w:rsid w:val="00DD1B28"/>
    <w:rsid w:val="00DD2154"/>
    <w:rsid w:val="00DD21BD"/>
    <w:rsid w:val="00DD2F03"/>
    <w:rsid w:val="00DD5E82"/>
    <w:rsid w:val="00DD7E21"/>
    <w:rsid w:val="00DE443B"/>
    <w:rsid w:val="00DF0414"/>
    <w:rsid w:val="00DF6C96"/>
    <w:rsid w:val="00E0264C"/>
    <w:rsid w:val="00E03A9C"/>
    <w:rsid w:val="00E12292"/>
    <w:rsid w:val="00E15A73"/>
    <w:rsid w:val="00E211FF"/>
    <w:rsid w:val="00E35CB4"/>
    <w:rsid w:val="00E36DA8"/>
    <w:rsid w:val="00E41C00"/>
    <w:rsid w:val="00E42EBF"/>
    <w:rsid w:val="00E458B0"/>
    <w:rsid w:val="00E517D4"/>
    <w:rsid w:val="00E5385A"/>
    <w:rsid w:val="00E53DB3"/>
    <w:rsid w:val="00E62E8B"/>
    <w:rsid w:val="00E64EF4"/>
    <w:rsid w:val="00E6669F"/>
    <w:rsid w:val="00E66BB0"/>
    <w:rsid w:val="00E718B8"/>
    <w:rsid w:val="00E72798"/>
    <w:rsid w:val="00E80697"/>
    <w:rsid w:val="00E819EE"/>
    <w:rsid w:val="00E820F5"/>
    <w:rsid w:val="00E832F5"/>
    <w:rsid w:val="00E840E0"/>
    <w:rsid w:val="00E8577B"/>
    <w:rsid w:val="00E86A07"/>
    <w:rsid w:val="00E87667"/>
    <w:rsid w:val="00E90078"/>
    <w:rsid w:val="00E9382C"/>
    <w:rsid w:val="00E969B8"/>
    <w:rsid w:val="00E96F5D"/>
    <w:rsid w:val="00E973E4"/>
    <w:rsid w:val="00EA6C0E"/>
    <w:rsid w:val="00EA7843"/>
    <w:rsid w:val="00EB0741"/>
    <w:rsid w:val="00EB4A07"/>
    <w:rsid w:val="00ED03DE"/>
    <w:rsid w:val="00ED07B6"/>
    <w:rsid w:val="00ED0897"/>
    <w:rsid w:val="00ED2B9C"/>
    <w:rsid w:val="00ED437D"/>
    <w:rsid w:val="00ED4406"/>
    <w:rsid w:val="00ED7394"/>
    <w:rsid w:val="00ED79EC"/>
    <w:rsid w:val="00EE195A"/>
    <w:rsid w:val="00EE4133"/>
    <w:rsid w:val="00EE52FD"/>
    <w:rsid w:val="00F10B44"/>
    <w:rsid w:val="00F10CB5"/>
    <w:rsid w:val="00F150D7"/>
    <w:rsid w:val="00F1520B"/>
    <w:rsid w:val="00F15377"/>
    <w:rsid w:val="00F16B65"/>
    <w:rsid w:val="00F17262"/>
    <w:rsid w:val="00F207EF"/>
    <w:rsid w:val="00F247AA"/>
    <w:rsid w:val="00F3273F"/>
    <w:rsid w:val="00F362CC"/>
    <w:rsid w:val="00F463D0"/>
    <w:rsid w:val="00F47BE5"/>
    <w:rsid w:val="00F50FDD"/>
    <w:rsid w:val="00F5103E"/>
    <w:rsid w:val="00F53A38"/>
    <w:rsid w:val="00F56295"/>
    <w:rsid w:val="00F6133C"/>
    <w:rsid w:val="00F656BE"/>
    <w:rsid w:val="00F67455"/>
    <w:rsid w:val="00F70D8C"/>
    <w:rsid w:val="00F76B29"/>
    <w:rsid w:val="00F824E4"/>
    <w:rsid w:val="00F83527"/>
    <w:rsid w:val="00F83A7D"/>
    <w:rsid w:val="00F85486"/>
    <w:rsid w:val="00F86A2D"/>
    <w:rsid w:val="00FA4180"/>
    <w:rsid w:val="00FA4ADD"/>
    <w:rsid w:val="00FB39E7"/>
    <w:rsid w:val="00FB3C93"/>
    <w:rsid w:val="00FB69A2"/>
    <w:rsid w:val="00FC1EFF"/>
    <w:rsid w:val="00FC2D66"/>
    <w:rsid w:val="00FC73D9"/>
    <w:rsid w:val="00FC7F3B"/>
    <w:rsid w:val="00FD058D"/>
    <w:rsid w:val="00FD3648"/>
    <w:rsid w:val="00FD4F63"/>
    <w:rsid w:val="00FE6DAE"/>
    <w:rsid w:val="00FF6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2FCE059"/>
  <w15:docId w15:val="{2E4E3C3B-2DFB-43C7-89F1-427D21C30C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141B2"/>
    <w:rPr>
      <w:rFonts w:ascii="Arial" w:hAnsi="Arial"/>
      <w:sz w:val="22"/>
      <w:lang w:val="en-AU"/>
    </w:rPr>
  </w:style>
  <w:style w:type="paragraph" w:styleId="Heading1">
    <w:name w:val="heading 1"/>
    <w:basedOn w:val="Normal"/>
    <w:next w:val="Normal"/>
    <w:qFormat/>
    <w:rsid w:val="00D3439E"/>
    <w:pPr>
      <w:tabs>
        <w:tab w:val="right" w:pos="9311"/>
      </w:tabs>
      <w:ind w:left="700" w:hanging="700"/>
      <w:outlineLvl w:val="0"/>
    </w:pPr>
    <w:rPr>
      <w:rFonts w:cs="Arial"/>
      <w:b/>
      <w:bCs/>
      <w:sz w:val="28"/>
      <w:szCs w:val="28"/>
    </w:rPr>
  </w:style>
  <w:style w:type="paragraph" w:styleId="Heading2">
    <w:name w:val="heading 2"/>
    <w:basedOn w:val="Normal"/>
    <w:next w:val="ListNumber2"/>
    <w:qFormat/>
    <w:rsid w:val="00730DC8"/>
    <w:pPr>
      <w:tabs>
        <w:tab w:val="right" w:pos="9311"/>
      </w:tabs>
      <w:ind w:left="700" w:hanging="700"/>
      <w:outlineLvl w:val="1"/>
    </w:pPr>
    <w:rPr>
      <w:rFonts w:cs="Arial"/>
      <w:b/>
      <w:szCs w:val="22"/>
    </w:rPr>
  </w:style>
  <w:style w:type="paragraph" w:styleId="Heading3">
    <w:name w:val="heading 3"/>
    <w:basedOn w:val="Normal"/>
    <w:next w:val="Normal"/>
    <w:qFormat/>
    <w:rsid w:val="007E2FFD"/>
    <w:pPr>
      <w:tabs>
        <w:tab w:val="right" w:pos="9311"/>
      </w:tabs>
      <w:outlineLvl w:val="2"/>
    </w:pPr>
    <w:rPr>
      <w:rFonts w:cs="Helvetica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4601E"/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34601E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2B7CB1"/>
    <w:rPr>
      <w:rFonts w:ascii="New York" w:hAnsi="New York"/>
      <w:sz w:val="24"/>
      <w:lang w:val="en-US" w:eastAsia="en-US" w:bidi="ar-SA"/>
    </w:rPr>
  </w:style>
  <w:style w:type="paragraph" w:styleId="Footer">
    <w:name w:val="footer"/>
    <w:aliases w:val="Footer1"/>
    <w:basedOn w:val="Normal"/>
    <w:link w:val="FooterChar"/>
    <w:rsid w:val="0034601E"/>
    <w:pPr>
      <w:tabs>
        <w:tab w:val="center" w:pos="4153"/>
        <w:tab w:val="right" w:pos="8306"/>
      </w:tabs>
    </w:pPr>
  </w:style>
  <w:style w:type="character" w:customStyle="1" w:styleId="FooterChar">
    <w:name w:val="Footer Char"/>
    <w:aliases w:val="Footer1 Char"/>
    <w:basedOn w:val="DefaultParagraphFont"/>
    <w:link w:val="Footer"/>
    <w:semiHidden/>
    <w:locked/>
    <w:rsid w:val="002B7CB1"/>
    <w:rPr>
      <w:rFonts w:ascii="New York" w:hAnsi="New York"/>
      <w:sz w:val="24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2B7CB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locked/>
    <w:rsid w:val="002B7CB1"/>
    <w:rPr>
      <w:rFonts w:ascii="Lucida Grande" w:hAnsi="Lucida Grande" w:cs="Lucida Grande"/>
      <w:sz w:val="18"/>
      <w:szCs w:val="18"/>
      <w:lang w:val="en-US" w:eastAsia="en-US" w:bidi="ar-SA"/>
    </w:rPr>
  </w:style>
  <w:style w:type="character" w:styleId="Hyperlink">
    <w:name w:val="Hyperlink"/>
    <w:basedOn w:val="DefaultParagraphFont"/>
    <w:rsid w:val="009509CD"/>
    <w:rPr>
      <w:color w:val="0000FF"/>
      <w:u w:val="single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9509CD"/>
  </w:style>
  <w:style w:type="character" w:styleId="PageNumber">
    <w:name w:val="page number"/>
    <w:basedOn w:val="DefaultParagraphFont"/>
    <w:rsid w:val="009509CD"/>
  </w:style>
  <w:style w:type="paragraph" w:styleId="BodyText">
    <w:name w:val="Body Text"/>
    <w:basedOn w:val="Normal"/>
    <w:link w:val="BodyTextChar"/>
    <w:rsid w:val="00D92DA7"/>
    <w:rPr>
      <w:rFonts w:ascii="Times New Roman" w:hAnsi="Times New Roman"/>
      <w:i/>
      <w:iCs/>
      <w:szCs w:val="24"/>
      <w:lang w:eastAsia="en-AU"/>
    </w:rPr>
  </w:style>
  <w:style w:type="paragraph" w:styleId="BodyText2">
    <w:name w:val="Body Text 2"/>
    <w:basedOn w:val="Normal"/>
    <w:rsid w:val="00D92DA7"/>
    <w:rPr>
      <w:rFonts w:ascii="Times New Roman" w:hAnsi="Times New Roman"/>
      <w:i/>
      <w:iCs/>
      <w:szCs w:val="24"/>
      <w:lang w:eastAsia="en-AU"/>
    </w:rPr>
  </w:style>
  <w:style w:type="paragraph" w:customStyle="1" w:styleId="CharCharCharCharCharCharCharCharCharCharCharCharCharCharCharChar0">
    <w:name w:val="Char Char Char Char Char Char Char Char Char Char Char Char Char Char Char Char"/>
    <w:basedOn w:val="Normal"/>
    <w:rsid w:val="00D92DA7"/>
  </w:style>
  <w:style w:type="character" w:customStyle="1" w:styleId="BodyTextChar">
    <w:name w:val="Body Text Char"/>
    <w:basedOn w:val="DefaultParagraphFont"/>
    <w:link w:val="BodyText"/>
    <w:rsid w:val="002E6DA8"/>
    <w:rPr>
      <w:i/>
      <w:iCs/>
      <w:sz w:val="22"/>
      <w:szCs w:val="24"/>
      <w:lang w:val="en-US" w:eastAsia="en-AU" w:bidi="ar-SA"/>
    </w:rPr>
  </w:style>
  <w:style w:type="paragraph" w:styleId="ListNumber">
    <w:name w:val="List Number"/>
    <w:basedOn w:val="Normal"/>
    <w:rsid w:val="00730DC8"/>
  </w:style>
  <w:style w:type="character" w:customStyle="1" w:styleId="ListNumber2Char">
    <w:name w:val="List Number 2 Char"/>
    <w:basedOn w:val="DefaultParagraphFont"/>
    <w:link w:val="ListNumber2"/>
    <w:rsid w:val="007E2FFD"/>
    <w:rPr>
      <w:rFonts w:ascii="Arial" w:hAnsi="Arial"/>
      <w:sz w:val="22"/>
      <w:lang w:val="en-US" w:eastAsia="en-US" w:bidi="ar-SA"/>
    </w:rPr>
  </w:style>
  <w:style w:type="paragraph" w:styleId="ListNumber2">
    <w:name w:val="List Number 2"/>
    <w:link w:val="ListNumber2Char"/>
    <w:rsid w:val="004F0DB0"/>
    <w:pPr>
      <w:numPr>
        <w:ilvl w:val="1"/>
        <w:numId w:val="3"/>
      </w:numPr>
    </w:pPr>
    <w:rPr>
      <w:rFonts w:ascii="Arial" w:hAnsi="Arial"/>
      <w:sz w:val="22"/>
    </w:rPr>
  </w:style>
  <w:style w:type="paragraph" w:styleId="ListNumber3">
    <w:name w:val="List Number 3"/>
    <w:rsid w:val="004F0DB0"/>
    <w:pPr>
      <w:numPr>
        <w:ilvl w:val="2"/>
        <w:numId w:val="3"/>
      </w:numPr>
    </w:pPr>
    <w:rPr>
      <w:rFonts w:ascii="Arial" w:hAnsi="Arial"/>
      <w:sz w:val="22"/>
    </w:rPr>
  </w:style>
  <w:style w:type="paragraph" w:styleId="ListNumber4">
    <w:name w:val="List Number 4"/>
    <w:basedOn w:val="Normal"/>
    <w:rsid w:val="004F0DB0"/>
    <w:pPr>
      <w:numPr>
        <w:ilvl w:val="3"/>
        <w:numId w:val="3"/>
      </w:numPr>
    </w:pPr>
  </w:style>
  <w:style w:type="paragraph" w:styleId="ListNumber5">
    <w:name w:val="List Number 5"/>
    <w:basedOn w:val="Normal"/>
    <w:rsid w:val="004F0DB0"/>
    <w:pPr>
      <w:numPr>
        <w:ilvl w:val="4"/>
        <w:numId w:val="3"/>
      </w:numPr>
    </w:pPr>
  </w:style>
  <w:style w:type="paragraph" w:customStyle="1" w:styleId="courier10">
    <w:name w:val="courier10"/>
    <w:basedOn w:val="Normal"/>
    <w:rsid w:val="00B658A3"/>
    <w:rPr>
      <w:rFonts w:ascii="Courier" w:hAnsi="Courier"/>
      <w:sz w:val="18"/>
      <w:lang w:eastAsia="en-AU"/>
    </w:rPr>
  </w:style>
  <w:style w:type="paragraph" w:styleId="NormalWeb">
    <w:name w:val="Normal (Web)"/>
    <w:basedOn w:val="Normal"/>
    <w:uiPriority w:val="99"/>
    <w:unhideWhenUsed/>
    <w:rsid w:val="009D72B3"/>
    <w:pPr>
      <w:spacing w:before="100" w:beforeAutospacing="1" w:after="100" w:afterAutospacing="1"/>
    </w:pPr>
    <w:rPr>
      <w:rFonts w:ascii="Times New Roman" w:hAnsi="Times New Roman"/>
      <w:sz w:val="24"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1D13D5"/>
    <w:pPr>
      <w:ind w:left="720"/>
    </w:pPr>
  </w:style>
  <w:style w:type="character" w:styleId="CommentReference">
    <w:name w:val="annotation reference"/>
    <w:basedOn w:val="DefaultParagraphFont"/>
    <w:semiHidden/>
    <w:rsid w:val="000811BD"/>
    <w:rPr>
      <w:sz w:val="16"/>
      <w:szCs w:val="16"/>
    </w:rPr>
  </w:style>
  <w:style w:type="paragraph" w:styleId="CommentText">
    <w:name w:val="annotation text"/>
    <w:basedOn w:val="Normal"/>
    <w:semiHidden/>
    <w:rsid w:val="000811BD"/>
    <w:rPr>
      <w:sz w:val="20"/>
    </w:rPr>
  </w:style>
  <w:style w:type="paragraph" w:styleId="CommentSubject">
    <w:name w:val="annotation subject"/>
    <w:basedOn w:val="CommentText"/>
    <w:next w:val="CommentText"/>
    <w:semiHidden/>
    <w:rsid w:val="000811BD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B973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34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header" Target="header2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094B9D731A6554EA560221CB9F96C7D" ma:contentTypeVersion="0" ma:contentTypeDescription="Create a new document." ma:contentTypeScope="" ma:versionID="d72649ff0961a70aff6f950379c5752f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301608F4-0EFC-4829-B7CB-B29DBCCA5DD9}">
  <ds:schemaRefs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E8C884E2-0FDC-4368-8902-14FB7D12E35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86E5790-C303-4AE1-8C65-51B9FC414D6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DA2948E-875B-411E-B96B-6805590DA8F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332</Words>
  <Characters>189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2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Corcoran</dc:creator>
  <cp:keywords/>
  <dc:description/>
  <cp:lastModifiedBy>Jordan Fisker</cp:lastModifiedBy>
  <cp:revision>2</cp:revision>
  <cp:lastPrinted>2010-04-07T08:00:00Z</cp:lastPrinted>
  <dcterms:created xsi:type="dcterms:W3CDTF">2023-06-27T17:38:00Z</dcterms:created>
  <dcterms:modified xsi:type="dcterms:W3CDTF">2023-06-27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094B9D731A6554EA560221CB9F96C7D</vt:lpwstr>
  </property>
  <property fmtid="{D5CDD505-2E9C-101B-9397-08002B2CF9AE}" pid="3" name="ContentType">
    <vt:lpwstr>Document</vt:lpwstr>
  </property>
</Properties>
</file>